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758D" w:rsidRPr="006E7B6F" w:rsidRDefault="0084758D" w:rsidP="0084758D">
      <w:pPr>
        <w:jc w:val="center"/>
        <w:rPr>
          <w:b/>
          <w:bCs/>
          <w:sz w:val="28"/>
          <w:szCs w:val="28"/>
        </w:rPr>
      </w:pPr>
      <w:r w:rsidRPr="006E7B6F">
        <w:rPr>
          <w:b/>
          <w:bCs/>
          <w:sz w:val="28"/>
          <w:szCs w:val="28"/>
        </w:rPr>
        <w:t>Physics 30 – Lesson 13</w:t>
      </w:r>
    </w:p>
    <w:p w:rsidR="0084758D" w:rsidRPr="006E7B6F" w:rsidRDefault="0084758D" w:rsidP="0084758D">
      <w:pPr>
        <w:jc w:val="center"/>
        <w:rPr>
          <w:b/>
          <w:bCs/>
          <w:sz w:val="28"/>
          <w:szCs w:val="28"/>
        </w:rPr>
      </w:pPr>
      <w:r w:rsidRPr="006E7B6F">
        <w:rPr>
          <w:b/>
          <w:bCs/>
          <w:sz w:val="28"/>
          <w:szCs w:val="28"/>
        </w:rPr>
        <w:t>Electric Charge &amp; The Transfer of Electric Charge Activity</w:t>
      </w:r>
    </w:p>
    <w:p w:rsidR="0084758D" w:rsidRPr="006E7B6F" w:rsidRDefault="0084758D" w:rsidP="0084758D">
      <w:pPr>
        <w:jc w:val="center"/>
        <w:rPr>
          <w:b/>
          <w:bCs/>
          <w:sz w:val="28"/>
          <w:szCs w:val="28"/>
        </w:rPr>
      </w:pPr>
      <w:r w:rsidRPr="006E7B6F">
        <w:rPr>
          <w:b/>
          <w:bCs/>
          <w:sz w:val="28"/>
          <w:szCs w:val="28"/>
        </w:rPr>
        <w:t>Part A – Pre-Investigation</w:t>
      </w:r>
    </w:p>
    <w:p w:rsidR="0084758D" w:rsidRDefault="0084758D" w:rsidP="0084758D">
      <w:pPr>
        <w:jc w:val="right"/>
      </w:pPr>
      <w:r>
        <w:fldChar w:fldCharType="begin"/>
      </w:r>
      <w: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>/ 3</w:t>
      </w:r>
      <w:r w:rsidR="009A0D72">
        <w:t>6</w:t>
      </w:r>
    </w:p>
    <w:p w:rsidR="00A91C43" w:rsidRDefault="00A91C43" w:rsidP="0084758D"/>
    <w:p w:rsidR="00A91C43" w:rsidRDefault="004928EF" w:rsidP="004928EF">
      <w:pPr>
        <w:widowControl w:val="0"/>
      </w:pPr>
      <w:r>
        <w:t>1.</w:t>
      </w:r>
      <w:r>
        <w:tab/>
      </w:r>
      <w:r w:rsidR="00A91C43">
        <w:t>Opposite charges attract each other</w:t>
      </w:r>
    </w:p>
    <w:p w:rsidR="00A91C43" w:rsidRDefault="00A91C43">
      <w:pPr>
        <w:widowControl w:val="0"/>
        <w:ind w:left="720"/>
      </w:pPr>
      <w:r>
        <w:t>Similar charges repel each other</w:t>
      </w:r>
    </w:p>
    <w:p w:rsidR="00A91C43" w:rsidRDefault="004928EF" w:rsidP="004928EF">
      <w:pPr>
        <w:widowControl w:val="0"/>
      </w:pPr>
      <w:r>
        <w:t>/2</w:t>
      </w:r>
      <w:r>
        <w:tab/>
      </w:r>
      <w:r w:rsidR="00A91C43">
        <w:t>Charged objects attract some neutral objects</w:t>
      </w:r>
    </w:p>
    <w:p w:rsidR="00A91C43" w:rsidRDefault="00A91C43">
      <w:pPr>
        <w:widowControl w:val="0"/>
        <w:ind w:left="720"/>
      </w:pPr>
    </w:p>
    <w:p w:rsidR="004928EF" w:rsidRDefault="004928EF" w:rsidP="004928EF">
      <w:pPr>
        <w:widowControl w:val="0"/>
      </w:pPr>
      <w:r>
        <w:t>2.</w:t>
      </w:r>
      <w:r>
        <w:tab/>
      </w:r>
      <w:r w:rsidR="00A91C43">
        <w:t>In a closed system, the net c</w:t>
      </w:r>
      <w:r>
        <w:t>harge is conserved (i.e. Fur lo</w:t>
      </w:r>
      <w:r w:rsidR="00A91C43">
        <w:t xml:space="preserve">ses as many electrons as </w:t>
      </w:r>
    </w:p>
    <w:p w:rsidR="00A91C43" w:rsidRDefault="004928EF" w:rsidP="004928EF">
      <w:pPr>
        <w:widowControl w:val="0"/>
      </w:pPr>
      <w:r>
        <w:t>/2</w:t>
      </w:r>
      <w:r>
        <w:tab/>
      </w:r>
      <w:r w:rsidR="00A91C43">
        <w:t>a rod gains.</w:t>
      </w:r>
      <w:r>
        <w:t>)</w:t>
      </w:r>
    </w:p>
    <w:p w:rsidR="00A91C43" w:rsidRDefault="00A91C43">
      <w:pPr>
        <w:widowControl w:val="0"/>
        <w:ind w:left="360"/>
      </w:pPr>
    </w:p>
    <w:p w:rsidR="00A91C43" w:rsidRDefault="004928EF" w:rsidP="004928EF">
      <w:pPr>
        <w:widowControl w:val="0"/>
      </w:pPr>
      <w:r>
        <w:t>3.</w:t>
      </w:r>
      <w:r>
        <w:tab/>
      </w:r>
      <w:r w:rsidR="00A91C43">
        <w:t xml:space="preserve">If an object is charged, it is a result of excess or missing electrons. Electrons are </w:t>
      </w:r>
      <w:r>
        <w:t>/2</w:t>
      </w:r>
      <w:r>
        <w:tab/>
      </w:r>
      <w:r w:rsidR="00A91C43">
        <w:t>free to move, but protons and neutrons (in the nucleus) are not.</w:t>
      </w:r>
    </w:p>
    <w:p w:rsidR="00A91C43" w:rsidRDefault="00A91C43">
      <w:pPr>
        <w:widowControl w:val="0"/>
      </w:pPr>
    </w:p>
    <w:p w:rsidR="00A91C43" w:rsidRDefault="004928EF" w:rsidP="004928EF">
      <w:pPr>
        <w:widowControl w:val="0"/>
      </w:pPr>
      <w:r>
        <w:t>4.</w:t>
      </w:r>
      <w:r>
        <w:tab/>
      </w:r>
      <w:r w:rsidR="00A91C43">
        <w:t xml:space="preserve">A conductor is a solid in which electrons are able to move easily from one atom to </w:t>
      </w:r>
      <w:r>
        <w:t>/2</w:t>
      </w:r>
      <w:r>
        <w:tab/>
      </w:r>
      <w:r w:rsidR="00A91C43">
        <w:t>another. An insulator does not allow electrons to flow freely.</w:t>
      </w:r>
    </w:p>
    <w:p w:rsidR="00A91C43" w:rsidRDefault="00A91C43" w:rsidP="004928EF">
      <w:pPr>
        <w:widowControl w:val="0"/>
        <w:ind w:left="360"/>
      </w:pPr>
    </w:p>
    <w:p w:rsidR="00A91C43" w:rsidRDefault="004928EF">
      <w:pPr>
        <w:widowControl w:val="0"/>
      </w:pPr>
      <w:r>
        <w:t>5.</w:t>
      </w:r>
    </w:p>
    <w:p w:rsidR="004928EF" w:rsidRDefault="004928EF">
      <w:pPr>
        <w:widowControl w:val="0"/>
      </w:pPr>
      <w:r>
        <w:t>/6</w:t>
      </w:r>
    </w:p>
    <w:tbl>
      <w:tblPr>
        <w:tblW w:w="0" w:type="auto"/>
        <w:tblInd w:w="648" w:type="dxa"/>
        <w:tblLook w:val="01E0" w:firstRow="1" w:lastRow="1" w:firstColumn="1" w:lastColumn="1" w:noHBand="0" w:noVBand="0"/>
      </w:tblPr>
      <w:tblGrid>
        <w:gridCol w:w="1980"/>
        <w:gridCol w:w="360"/>
        <w:gridCol w:w="360"/>
        <w:gridCol w:w="2160"/>
        <w:gridCol w:w="360"/>
      </w:tblGrid>
      <w:tr w:rsidR="00A91C43">
        <w:tc>
          <w:tcPr>
            <w:tcW w:w="1980" w:type="dxa"/>
          </w:tcPr>
          <w:p w:rsidR="00A91C43" w:rsidRDefault="00A91C43">
            <w:pPr>
              <w:widowControl w:val="0"/>
            </w:pPr>
            <w:r>
              <w:t>Brass</w:t>
            </w:r>
          </w:p>
        </w:tc>
        <w:tc>
          <w:tcPr>
            <w:tcW w:w="360" w:type="dxa"/>
          </w:tcPr>
          <w:p w:rsidR="00A91C43" w:rsidRDefault="00A91C43">
            <w:pPr>
              <w:widowControl w:val="0"/>
            </w:pPr>
            <w:r>
              <w:t>-</w:t>
            </w:r>
          </w:p>
        </w:tc>
        <w:tc>
          <w:tcPr>
            <w:tcW w:w="360" w:type="dxa"/>
          </w:tcPr>
          <w:p w:rsidR="00A91C43" w:rsidRDefault="00A91C43">
            <w:pPr>
              <w:widowControl w:val="0"/>
            </w:pPr>
          </w:p>
        </w:tc>
        <w:tc>
          <w:tcPr>
            <w:tcW w:w="2160" w:type="dxa"/>
          </w:tcPr>
          <w:p w:rsidR="00A91C43" w:rsidRDefault="00A91C43">
            <w:pPr>
              <w:widowControl w:val="0"/>
            </w:pPr>
            <w:r>
              <w:t>Paraffin wax</w:t>
            </w:r>
          </w:p>
        </w:tc>
        <w:tc>
          <w:tcPr>
            <w:tcW w:w="360" w:type="dxa"/>
          </w:tcPr>
          <w:p w:rsidR="00A91C43" w:rsidRDefault="00A91C43">
            <w:pPr>
              <w:widowControl w:val="0"/>
            </w:pPr>
            <w:r>
              <w:t>+</w:t>
            </w:r>
          </w:p>
        </w:tc>
      </w:tr>
      <w:tr w:rsidR="00A91C43">
        <w:tc>
          <w:tcPr>
            <w:tcW w:w="1980" w:type="dxa"/>
          </w:tcPr>
          <w:p w:rsidR="00A91C43" w:rsidRDefault="00A91C43">
            <w:pPr>
              <w:widowControl w:val="0"/>
            </w:pPr>
            <w:r>
              <w:t>Wool</w:t>
            </w:r>
          </w:p>
        </w:tc>
        <w:tc>
          <w:tcPr>
            <w:tcW w:w="360" w:type="dxa"/>
          </w:tcPr>
          <w:p w:rsidR="00A91C43" w:rsidRDefault="00A91C43">
            <w:pPr>
              <w:widowControl w:val="0"/>
            </w:pPr>
            <w:r>
              <w:t>-</w:t>
            </w:r>
          </w:p>
        </w:tc>
        <w:tc>
          <w:tcPr>
            <w:tcW w:w="360" w:type="dxa"/>
          </w:tcPr>
          <w:p w:rsidR="00A91C43" w:rsidRDefault="00A91C43">
            <w:pPr>
              <w:widowControl w:val="0"/>
            </w:pPr>
          </w:p>
        </w:tc>
        <w:tc>
          <w:tcPr>
            <w:tcW w:w="2160" w:type="dxa"/>
          </w:tcPr>
          <w:p w:rsidR="00A91C43" w:rsidRDefault="00A91C43">
            <w:pPr>
              <w:widowControl w:val="0"/>
            </w:pPr>
            <w:r>
              <w:t>Glass</w:t>
            </w:r>
          </w:p>
        </w:tc>
        <w:tc>
          <w:tcPr>
            <w:tcW w:w="360" w:type="dxa"/>
          </w:tcPr>
          <w:p w:rsidR="00A91C43" w:rsidRDefault="00A91C43">
            <w:pPr>
              <w:widowControl w:val="0"/>
            </w:pPr>
            <w:r>
              <w:t>+</w:t>
            </w:r>
          </w:p>
        </w:tc>
      </w:tr>
      <w:tr w:rsidR="00A91C43">
        <w:tc>
          <w:tcPr>
            <w:tcW w:w="1980" w:type="dxa"/>
          </w:tcPr>
          <w:p w:rsidR="00A91C43" w:rsidRDefault="00A91C43">
            <w:pPr>
              <w:widowControl w:val="0"/>
            </w:pPr>
            <w:r>
              <w:t>Wool</w:t>
            </w:r>
          </w:p>
        </w:tc>
        <w:tc>
          <w:tcPr>
            <w:tcW w:w="360" w:type="dxa"/>
          </w:tcPr>
          <w:p w:rsidR="00A91C43" w:rsidRDefault="00A91C43">
            <w:pPr>
              <w:widowControl w:val="0"/>
            </w:pPr>
            <w:r>
              <w:t>+</w:t>
            </w:r>
          </w:p>
        </w:tc>
        <w:tc>
          <w:tcPr>
            <w:tcW w:w="360" w:type="dxa"/>
          </w:tcPr>
          <w:p w:rsidR="00A91C43" w:rsidRDefault="00A91C43">
            <w:pPr>
              <w:widowControl w:val="0"/>
            </w:pPr>
          </w:p>
        </w:tc>
        <w:tc>
          <w:tcPr>
            <w:tcW w:w="2160" w:type="dxa"/>
          </w:tcPr>
          <w:p w:rsidR="00A91C43" w:rsidRDefault="00A91C43">
            <w:pPr>
              <w:widowControl w:val="0"/>
            </w:pPr>
            <w:r>
              <w:t>Lead</w:t>
            </w:r>
          </w:p>
        </w:tc>
        <w:tc>
          <w:tcPr>
            <w:tcW w:w="360" w:type="dxa"/>
          </w:tcPr>
          <w:p w:rsidR="00A91C43" w:rsidRDefault="00A91C43">
            <w:pPr>
              <w:widowControl w:val="0"/>
            </w:pPr>
            <w:r>
              <w:t>-</w:t>
            </w:r>
          </w:p>
        </w:tc>
      </w:tr>
      <w:tr w:rsidR="00A91C43">
        <w:tc>
          <w:tcPr>
            <w:tcW w:w="1980" w:type="dxa"/>
          </w:tcPr>
          <w:p w:rsidR="00A91C43" w:rsidRDefault="00A91C43">
            <w:pPr>
              <w:widowControl w:val="0"/>
            </w:pPr>
            <w:r>
              <w:t>Paraffin wax</w:t>
            </w:r>
          </w:p>
        </w:tc>
        <w:tc>
          <w:tcPr>
            <w:tcW w:w="360" w:type="dxa"/>
          </w:tcPr>
          <w:p w:rsidR="00A91C43" w:rsidRDefault="00A91C43">
            <w:pPr>
              <w:widowControl w:val="0"/>
            </w:pPr>
            <w:r>
              <w:t>+</w:t>
            </w:r>
          </w:p>
        </w:tc>
        <w:tc>
          <w:tcPr>
            <w:tcW w:w="360" w:type="dxa"/>
          </w:tcPr>
          <w:p w:rsidR="00A91C43" w:rsidRDefault="00A91C43">
            <w:pPr>
              <w:widowControl w:val="0"/>
            </w:pPr>
          </w:p>
        </w:tc>
        <w:tc>
          <w:tcPr>
            <w:tcW w:w="2160" w:type="dxa"/>
          </w:tcPr>
          <w:p w:rsidR="00A91C43" w:rsidRDefault="00A91C43">
            <w:pPr>
              <w:widowControl w:val="0"/>
            </w:pPr>
            <w:r>
              <w:t>Ebonite</w:t>
            </w:r>
          </w:p>
        </w:tc>
        <w:tc>
          <w:tcPr>
            <w:tcW w:w="360" w:type="dxa"/>
          </w:tcPr>
          <w:p w:rsidR="00A91C43" w:rsidRDefault="00A91C43">
            <w:pPr>
              <w:widowControl w:val="0"/>
            </w:pPr>
            <w:r>
              <w:t>-</w:t>
            </w:r>
          </w:p>
        </w:tc>
      </w:tr>
      <w:tr w:rsidR="00A91C43">
        <w:tc>
          <w:tcPr>
            <w:tcW w:w="1980" w:type="dxa"/>
          </w:tcPr>
          <w:p w:rsidR="00A91C43" w:rsidRDefault="00A91C43">
            <w:pPr>
              <w:widowControl w:val="0"/>
            </w:pPr>
            <w:r>
              <w:t>Ebonite</w:t>
            </w:r>
          </w:p>
        </w:tc>
        <w:tc>
          <w:tcPr>
            <w:tcW w:w="360" w:type="dxa"/>
          </w:tcPr>
          <w:p w:rsidR="00A91C43" w:rsidRDefault="00A91C43">
            <w:pPr>
              <w:widowControl w:val="0"/>
            </w:pPr>
            <w:r>
              <w:t>-</w:t>
            </w:r>
          </w:p>
        </w:tc>
        <w:tc>
          <w:tcPr>
            <w:tcW w:w="360" w:type="dxa"/>
          </w:tcPr>
          <w:p w:rsidR="00A91C43" w:rsidRDefault="00A91C43">
            <w:pPr>
              <w:widowControl w:val="0"/>
            </w:pPr>
          </w:p>
        </w:tc>
        <w:tc>
          <w:tcPr>
            <w:tcW w:w="2160" w:type="dxa"/>
          </w:tcPr>
          <w:p w:rsidR="00A91C43" w:rsidRDefault="00A91C43">
            <w:pPr>
              <w:widowControl w:val="0"/>
            </w:pPr>
            <w:r>
              <w:t>Fur</w:t>
            </w:r>
          </w:p>
        </w:tc>
        <w:tc>
          <w:tcPr>
            <w:tcW w:w="360" w:type="dxa"/>
          </w:tcPr>
          <w:p w:rsidR="00A91C43" w:rsidRDefault="00A91C43">
            <w:pPr>
              <w:widowControl w:val="0"/>
            </w:pPr>
            <w:r>
              <w:t>+</w:t>
            </w:r>
          </w:p>
        </w:tc>
      </w:tr>
      <w:tr w:rsidR="00A91C43">
        <w:tc>
          <w:tcPr>
            <w:tcW w:w="1980" w:type="dxa"/>
          </w:tcPr>
          <w:p w:rsidR="00A91C43" w:rsidRDefault="00A91C43">
            <w:pPr>
              <w:widowControl w:val="0"/>
            </w:pPr>
            <w:r>
              <w:t>Glass</w:t>
            </w:r>
          </w:p>
        </w:tc>
        <w:tc>
          <w:tcPr>
            <w:tcW w:w="360" w:type="dxa"/>
          </w:tcPr>
          <w:p w:rsidR="00A91C43" w:rsidRDefault="00A91C43">
            <w:pPr>
              <w:widowControl w:val="0"/>
            </w:pPr>
            <w:r>
              <w:t>+</w:t>
            </w:r>
          </w:p>
        </w:tc>
        <w:tc>
          <w:tcPr>
            <w:tcW w:w="360" w:type="dxa"/>
          </w:tcPr>
          <w:p w:rsidR="00A91C43" w:rsidRDefault="00A91C43">
            <w:pPr>
              <w:widowControl w:val="0"/>
            </w:pPr>
          </w:p>
        </w:tc>
        <w:tc>
          <w:tcPr>
            <w:tcW w:w="2160" w:type="dxa"/>
          </w:tcPr>
          <w:p w:rsidR="00A91C43" w:rsidRDefault="00A91C43">
            <w:pPr>
              <w:widowControl w:val="0"/>
            </w:pPr>
            <w:r>
              <w:t>Silk</w:t>
            </w:r>
          </w:p>
        </w:tc>
        <w:tc>
          <w:tcPr>
            <w:tcW w:w="360" w:type="dxa"/>
          </w:tcPr>
          <w:p w:rsidR="00A91C43" w:rsidRDefault="00A91C43">
            <w:pPr>
              <w:widowControl w:val="0"/>
            </w:pPr>
            <w:r>
              <w:t>-</w:t>
            </w:r>
          </w:p>
        </w:tc>
      </w:tr>
    </w:tbl>
    <w:p w:rsidR="00A91C43" w:rsidRDefault="00A91C43">
      <w:pPr>
        <w:widowControl w:val="0"/>
      </w:pPr>
    </w:p>
    <w:p w:rsidR="004928EF" w:rsidRDefault="004928EF" w:rsidP="004928EF">
      <w:r>
        <w:t>6.</w:t>
      </w:r>
      <w:r>
        <w:tab/>
      </w:r>
      <w:r w:rsidR="00A91C43">
        <w:t xml:space="preserve">If Electrons are removes from an object it will have a net </w:t>
      </w:r>
      <w:r w:rsidR="00A91C43">
        <w:rPr>
          <w:b/>
          <w:u w:val="single"/>
        </w:rPr>
        <w:t>positive</w:t>
      </w:r>
      <w:r w:rsidR="00A91C43">
        <w:t xml:space="preserve"> charge. If </w:t>
      </w:r>
    </w:p>
    <w:p w:rsidR="00A91C43" w:rsidRDefault="004928EF" w:rsidP="004928EF">
      <w:r>
        <w:t>/2</w:t>
      </w:r>
      <w:r>
        <w:tab/>
      </w:r>
      <w:r w:rsidR="00A91C43">
        <w:t xml:space="preserve">electrons are added to an object it will have a net </w:t>
      </w:r>
      <w:r w:rsidR="00A91C43">
        <w:rPr>
          <w:b/>
          <w:u w:val="single"/>
        </w:rPr>
        <w:t>negative</w:t>
      </w:r>
      <w:r w:rsidR="00A91C43">
        <w:t xml:space="preserve"> charge.</w:t>
      </w:r>
    </w:p>
    <w:p w:rsidR="00A91C43" w:rsidRDefault="00A91C43">
      <w:pPr>
        <w:ind w:left="360"/>
      </w:pPr>
    </w:p>
    <w:p w:rsidR="00A91C43" w:rsidRDefault="004928EF" w:rsidP="004928EF">
      <w:r>
        <w:t>7.</w:t>
      </w:r>
      <w:r>
        <w:tab/>
      </w:r>
      <w:r w:rsidR="00A91C43">
        <w:t>An induced charge separation is only temporary</w:t>
      </w:r>
    </w:p>
    <w:p w:rsidR="00A91C43" w:rsidRDefault="004928EF" w:rsidP="004928EF">
      <w:r>
        <w:t>/1</w:t>
      </w:r>
      <w:r>
        <w:tab/>
      </w:r>
      <w:r w:rsidR="00A91C43">
        <w:t>An induced charge is permanent</w:t>
      </w:r>
    </w:p>
    <w:p w:rsidR="00A91C43" w:rsidRDefault="00A91C43"/>
    <w:p w:rsidR="00A91C43" w:rsidRDefault="00A91C43"/>
    <w:p w:rsidR="00A91C43" w:rsidRDefault="00A91C43"/>
    <w:p w:rsidR="00A91C43" w:rsidRDefault="00A91C43">
      <w:r>
        <w:br w:type="page"/>
      </w:r>
    </w:p>
    <w:p w:rsidR="00A91C43" w:rsidRDefault="004928EF" w:rsidP="004928EF">
      <w:r>
        <w:lastRenderedPageBreak/>
        <w:t>8.</w:t>
      </w:r>
      <w:r>
        <w:tab/>
      </w:r>
      <w:r w:rsidR="00A91C43">
        <w:t xml:space="preserve">How does an </w:t>
      </w:r>
      <w:r w:rsidR="00A91C43">
        <w:rPr>
          <w:u w:val="single"/>
        </w:rPr>
        <w:t>electroscope</w:t>
      </w:r>
      <w:r w:rsidR="00A91C43">
        <w:t xml:space="preserve"> appear when it is: </w:t>
      </w:r>
    </w:p>
    <w:p w:rsidR="004928EF" w:rsidRDefault="004928EF" w:rsidP="004928EF">
      <w:r>
        <w:t>/6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2520"/>
        <w:gridCol w:w="1980"/>
        <w:gridCol w:w="720"/>
        <w:gridCol w:w="2808"/>
      </w:tblGrid>
      <w:tr w:rsidR="00A91C43">
        <w:tc>
          <w:tcPr>
            <w:tcW w:w="2520" w:type="dxa"/>
          </w:tcPr>
          <w:p w:rsidR="00A91C43" w:rsidRDefault="00A91C43">
            <w:r>
              <w:t>A. Neutral</w:t>
            </w:r>
          </w:p>
        </w:tc>
        <w:tc>
          <w:tcPr>
            <w:tcW w:w="1980" w:type="dxa"/>
          </w:tcPr>
          <w:p w:rsidR="00A91C43" w:rsidRDefault="00A91C43">
            <w:r>
              <w:t xml:space="preserve">            +</w:t>
            </w:r>
          </w:p>
          <w:p w:rsidR="00A91C43" w:rsidRDefault="00E36018">
            <w:pPr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274320</wp:posOffset>
                      </wp:positionH>
                      <wp:positionV relativeFrom="paragraph">
                        <wp:posOffset>26035</wp:posOffset>
                      </wp:positionV>
                      <wp:extent cx="457200" cy="1143000"/>
                      <wp:effectExtent l="7620" t="6985" r="11430" b="12065"/>
                      <wp:wrapNone/>
                      <wp:docPr id="98" name="Group 9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57200" cy="1143000"/>
                                <a:chOff x="5580" y="2160"/>
                                <a:chExt cx="720" cy="1800"/>
                              </a:xfrm>
                            </wpg:grpSpPr>
                            <wps:wsp>
                              <wps:cNvPr id="99" name="Oval 9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60" y="216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" name="Line 982"/>
                              <wps:cNvCnPr/>
                              <wps:spPr bwMode="auto">
                                <a:xfrm>
                                  <a:off x="5940" y="2520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" name="Line 983"/>
                              <wps:cNvCnPr/>
                              <wps:spPr bwMode="auto">
                                <a:xfrm>
                                  <a:off x="5580" y="3060"/>
                                  <a:ext cx="7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" name="Line 984"/>
                              <wps:cNvCnPr/>
                              <wps:spPr bwMode="auto">
                                <a:xfrm>
                                  <a:off x="5580" y="3060"/>
                                  <a:ext cx="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" name="Line 985"/>
                              <wps:cNvCnPr/>
                              <wps:spPr bwMode="auto">
                                <a:xfrm>
                                  <a:off x="6300" y="3060"/>
                                  <a:ext cx="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86" o:spid="_x0000_s1026" style="position:absolute;margin-left:21.6pt;margin-top:2.05pt;width:36pt;height:90pt;z-index:251654144" coordorigin="5580,2160" coordsize="72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">
                      <v:oval id="Oval 981" o:spid="_x0000_s1027" style="position:absolute;left:5760;top:216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YGk8QA&#10;AADbAAAADwAAAGRycy9kb3ducmV2LnhtbESPQWvCQBSE74X+h+UJvdWNDUqNrhIaCnrowbS9P7LP&#10;JJh9G7KvMf33XaHgcZiZb5jtfnKdGmkIrWcDi3kCirjytuXawNfn+/MrqCDIFjvPZOCXAux3jw9b&#10;zKy/8onGUmoVIRwyNNCI9JnWoWrIYZj7njh6Zz84lCiHWtsBrxHuOv2SJCvtsOW40GBPbw1Vl/LH&#10;GSjqvFyNOpVlei4Osrx8fxzThTFPsynfgBKa5B7+bx+sgfUa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hWBpPEAAAA2wAAAA8AAAAAAAAAAAAAAAAAmAIAAGRycy9k&#10;b3ducmV2LnhtbFBLBQYAAAAABAAEAPUAAACJAwAAAAA=&#10;"/>
                      <v:line id="Line 982" o:spid="_x0000_s1028" style="position:absolute;visibility:visible;mso-wrap-style:square" from="5940,2520" to="594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      <v:line id="Line 983" o:spid="_x0000_s1029" style="position:absolute;visibility:visible;mso-wrap-style:square" from="5580,3060" to="63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    <v:line id="Line 984" o:spid="_x0000_s1030" style="position:absolute;visibility:visible;mso-wrap-style:square" from="5580,3060" to="55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c7M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ZzsyxAAAANwAAAAPAAAAAAAAAAAA&#10;AAAAAKECAABkcnMvZG93bnJldi54bWxQSwUGAAAAAAQABAD5AAAAkgMAAAAA&#10;"/>
                      <v:line id="Line 985" o:spid="_x0000_s1031" style="position:absolute;visibility:visible;mso-wrap-style:square" from="6300,3060" to="63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ueq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K56pxAAAANwAAAAPAAAAAAAAAAAA&#10;AAAAAKECAABkcnMvZG93bnJldi54bWxQSwUGAAAAAAQABAD5AAAAkgMAAAAA&#10;"/>
                    </v:group>
                  </w:pict>
                </mc:Fallback>
              </mc:AlternateContent>
            </w:r>
            <w:r w:rsidR="00A91C43">
              <w:rPr>
                <w:noProof/>
              </w:rPr>
              <w:t xml:space="preserve">        -       -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 +    -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   -  +</w:t>
            </w:r>
          </w:p>
          <w:p w:rsidR="00A91C43" w:rsidRDefault="00A91C43">
            <w:pPr>
              <w:rPr>
                <w:noProof/>
              </w:rPr>
            </w:pP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+              -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-               +</w:t>
            </w:r>
          </w:p>
          <w:p w:rsidR="00A91C43" w:rsidRDefault="00A91C43">
            <w:r>
              <w:t xml:space="preserve">    +              -</w:t>
            </w:r>
          </w:p>
          <w:p w:rsidR="00A91C43" w:rsidRDefault="00A91C43"/>
        </w:tc>
        <w:tc>
          <w:tcPr>
            <w:tcW w:w="3528" w:type="dxa"/>
            <w:gridSpan w:val="2"/>
          </w:tcPr>
          <w:p w:rsidR="00A91C43" w:rsidRDefault="00A91C43"/>
          <w:p w:rsidR="00A91C43" w:rsidRDefault="00A91C43">
            <w:r>
              <w:t>- charge evenly distributed</w:t>
            </w:r>
          </w:p>
          <w:p w:rsidR="00A91C43" w:rsidRDefault="00A91C43">
            <w:r>
              <w:t>- leaves hang limp</w:t>
            </w:r>
          </w:p>
        </w:tc>
      </w:tr>
      <w:tr w:rsidR="00A91C43">
        <w:tc>
          <w:tcPr>
            <w:tcW w:w="2520" w:type="dxa"/>
          </w:tcPr>
          <w:p w:rsidR="00A91C43" w:rsidRDefault="00A91C43">
            <w:r>
              <w:t>B. Positively Charged</w:t>
            </w:r>
          </w:p>
          <w:p w:rsidR="00A91C43" w:rsidRDefault="00A91C43"/>
          <w:p w:rsidR="00A91C43" w:rsidRDefault="00A91C43"/>
          <w:p w:rsidR="00A91C43" w:rsidRDefault="00A91C43"/>
          <w:p w:rsidR="00A91C43" w:rsidRDefault="00A91C43"/>
          <w:p w:rsidR="00A91C43" w:rsidRDefault="00A91C43"/>
          <w:p w:rsidR="00A91C43" w:rsidRDefault="00A91C43"/>
          <w:p w:rsidR="00A91C43" w:rsidRDefault="00A91C43"/>
          <w:p w:rsidR="00A91C43" w:rsidRDefault="00A91C43">
            <w:r>
              <w:t xml:space="preserve">                                    +</w:t>
            </w:r>
          </w:p>
        </w:tc>
        <w:tc>
          <w:tcPr>
            <w:tcW w:w="2700" w:type="dxa"/>
            <w:gridSpan w:val="2"/>
          </w:tcPr>
          <w:p w:rsidR="00A91C43" w:rsidRDefault="00E36018"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121920</wp:posOffset>
                      </wp:positionV>
                      <wp:extent cx="1600200" cy="1485900"/>
                      <wp:effectExtent l="7620" t="7620" r="11430" b="11430"/>
                      <wp:wrapNone/>
                      <wp:docPr id="87" name="Group 11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00200" cy="1485900"/>
                                <a:chOff x="5040" y="4500"/>
                                <a:chExt cx="2520" cy="2340"/>
                              </a:xfrm>
                            </wpg:grpSpPr>
                            <wpg:grpSp>
                              <wpg:cNvPr id="88" name="Group 100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040" y="5177"/>
                                  <a:ext cx="1800" cy="1663"/>
                                  <a:chOff x="5040" y="5177"/>
                                  <a:chExt cx="1800" cy="1663"/>
                                </a:xfrm>
                              </wpg:grpSpPr>
                              <wps:wsp>
                                <wps:cNvPr id="89" name="Oval 100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60" y="5177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0" name="Line 1002"/>
                                <wps:cNvCnPr/>
                                <wps:spPr bwMode="auto">
                                  <a:xfrm>
                                    <a:off x="5940" y="5537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" name="Line 1003"/>
                                <wps:cNvCnPr/>
                                <wps:spPr bwMode="auto">
                                  <a:xfrm>
                                    <a:off x="5580" y="6077"/>
                                    <a:ext cx="7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" name="Line 1004"/>
                                <wps:cNvCnPr/>
                                <wps:spPr bwMode="auto">
                                  <a:xfrm flipH="1">
                                    <a:off x="5040" y="6051"/>
                                    <a:ext cx="540" cy="7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" name="Line 1005"/>
                                <wps:cNvCnPr/>
                                <wps:spPr bwMode="auto">
                                  <a:xfrm>
                                    <a:off x="6300" y="6077"/>
                                    <a:ext cx="540" cy="7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94" name="Group 100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660" y="4500"/>
                                  <a:ext cx="900" cy="540"/>
                                  <a:chOff x="6660" y="4500"/>
                                  <a:chExt cx="900" cy="540"/>
                                </a:xfrm>
                              </wpg:grpSpPr>
                              <wps:wsp>
                                <wps:cNvPr id="95" name="Line 1007"/>
                                <wps:cNvCnPr/>
                                <wps:spPr bwMode="auto">
                                  <a:xfrm flipV="1">
                                    <a:off x="6660" y="4500"/>
                                    <a:ext cx="72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" name="Line 1008"/>
                                <wps:cNvCnPr/>
                                <wps:spPr bwMode="auto">
                                  <a:xfrm>
                                    <a:off x="6660" y="4860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" name="Line 1009"/>
                                <wps:cNvCnPr/>
                                <wps:spPr bwMode="auto">
                                  <a:xfrm flipV="1">
                                    <a:off x="6840" y="4680"/>
                                    <a:ext cx="72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29" o:spid="_x0000_s1026" style="position:absolute;margin-left:-5.4pt;margin-top:9.6pt;width:126pt;height:117pt;z-index:251655168" coordorigin="5040,4500" coordsize="252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">
                      <v:group id="Group 1000" o:spid="_x0000_s1027" style="position:absolute;left:5040;top:5177;width:1800;height:1663" coordorigin="5040,5177" coordsize="1800,1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<v:oval id="Oval 1001" o:spid="_x0000_s1028" style="position:absolute;left:5760;top:517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+QTsQA&#10;AADbAAAADwAAAGRycy9kb3ducmV2LnhtbESPQWvCQBSE74X+h+UJvdWNDYqNrhIaCnrowbS9P7LP&#10;JJh9G7KvMf33XaHgcZiZb5jtfnKdGmkIrWcDi3kCirjytuXawNfn+/MaVBBki51nMvBLAfa7x4ct&#10;ZtZf+URjKbWKEA4ZGmhE+kzrUDXkMMx9Txy9sx8cSpRDre2A1wh3nX5JkpV22HJcaLCnt4aqS/nj&#10;DBR1Xq5GncoyPRcHWV6+P47pwpin2ZRvQAlNcg//tw/WwPoV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PkE7EAAAA2wAAAA8AAAAAAAAAAAAAAAAAmAIAAGRycy9k&#10;b3ducmV2LnhtbFBLBQYAAAAABAAEAPUAAACJAwAAAAA=&#10;"/>
                        <v:line id="Line 1002" o:spid="_x0000_s1029" style="position:absolute;visibility:visible;mso-wrap-style:square" from="5940,5537" to="5940,6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II0s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V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yCNLDAAAA2wAAAA8AAAAAAAAAAAAA&#10;AAAAoQIAAGRycy9kb3ducmV2LnhtbFBLBQYAAAAABAAEAPkAAACRAwAAAAA=&#10;"/>
                        <v:line id="Line 1003" o:spid="_x0000_s1030" style="position:absolute;visibility:visible;mso-wrap-style:square" from="5580,6077" to="6300,6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6tScYAAADbAAAADwAAAGRycy9kb3ducmV2LnhtbESPQWvCQBSE7wX/w/IKvdWNFkJNXUVa&#10;BPUg1Rba4zP7mqRm34bdNYn/3hUEj8PMfMNM572pRUvOV5YVjIYJCOLc6ooLBd9fy+dXED4ga6wt&#10;k4IzeZjPBg9TzLTteEftPhQiQthnqKAMocmk9HlJBv3QNsTR+7POYIjSFVI77CLc1HKcJKk0WHFc&#10;KLGh95Ly4/5kFGxfPtN2sd6s+p91esg/doff/84p9fTYL95ABOrDPXxrr7SCyQ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+rUnGAAAA2wAAAA8AAAAAAAAA&#10;AAAAAAAAoQIAAGRycy9kb3ducmV2LnhtbFBLBQYAAAAABAAEAPkAAACUAwAAAAA=&#10;"/>
                        <v:line id="Line 1004" o:spid="_x0000_s1031" style="position:absolute;flip:x;visibility:visible;mso-wrap-style:square" from="5040,6051" to="5580,6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4a1c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mY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Q4a1cUAAADbAAAADwAAAAAAAAAA&#10;AAAAAAChAgAAZHJzL2Rvd25yZXYueG1sUEsFBgAAAAAEAAQA+QAAAJMDAAAAAA==&#10;"/>
                        <v:line id="Line 1005" o:spid="_x0000_s1032" style="position:absolute;visibility:visible;mso-wrap-style:square" from="6300,6077" to="6840,6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CWp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5j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glqXGAAAA2wAAAA8AAAAAAAAA&#10;AAAAAAAAoQIAAGRycy9kb3ducmV2LnhtbFBLBQYAAAAABAAEAPkAAACUAwAAAAA=&#10;"/>
                      </v:group>
                      <v:group id="Group 1006" o:spid="_x0000_s1033" style="position:absolute;left:6660;top:4500;width:900;height:540" coordorigin="6660,4500" coordsize="90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      <v:line id="Line 1007" o:spid="_x0000_s1034" style="position:absolute;flip:y;visibility:visible;mso-wrap-style:square" from="6660,4500" to="7380,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eCocYAAADbAAAADwAAAGRycy9kb3ducmV2LnhtbESPT2sCMRTE74LfITzBS6nZSlt0axQR&#10;hB68+IeV3l43r5tlNy/bJNXttzeFgsdhZn7DLFa9bcWFfKgdK3iaZCCIS6drrhScjtvHGYgQkTW2&#10;jknBLwVYLYeDBebaXXlPl0OsRIJwyFGBibHLpQylIYth4jri5H05bzEm6SupPV4T3LZymmWv0mLN&#10;acFgRxtDZXP4sQrkbPfw7defz03RnM9zU5RF97FTajzq128gIvXxHv5vv2sF8x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ngqHGAAAA2wAAAA8AAAAAAAAA&#10;AAAAAAAAoQIAAGRycy9kb3ducmV2LnhtbFBLBQYAAAAABAAEAPkAAACUAwAAAAA=&#10;"/>
                        <v:line id="Line 1008" o:spid="_x0000_s1035" style="position:absolute;visibility:visible;mso-wrap-style:square" from="6660,4860" to="6840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        <v:line id="Line 1009" o:spid="_x0000_s1036" style="position:absolute;flip:y;visibility:visible;mso-wrap-style:square" from="6840,4680" to="7560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m5TcYAAADbAAAADwAAAGRycy9kb3ducmV2LnhtbESPT2sCMRTE74LfITzBS6nZSml1axQR&#10;hB68+IeV3l43r5tlNy/bJNXttzeFgsdhZn7DLFa9bcWFfKgdK3iaZCCIS6drrhScjtvHGYgQkTW2&#10;jknBLwVYLYeDBebaXXlPl0OsRIJwyFGBibHLpQylIYth4jri5H05bzEm6SupPV4T3LZymmUv0mLN&#10;acFgRxtDZXP4sQrkbPfw7defz03RnM9zU5RF97FTajzq128gIvXxHv5vv2sF81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5uU3GAAAA2wAAAA8AAAAAAAAA&#10;AAAAAAAAoQIAAGRycy9kb3ducmV2LnhtbFBLBQYAAAAABAAEAPkAAACUAwAAAAA=&#10;"/>
                      </v:group>
                    </v:group>
                  </w:pict>
                </mc:Fallback>
              </mc:AlternateContent>
            </w:r>
            <w:r w:rsidR="00A91C43">
              <w:t xml:space="preserve">                                </w:t>
            </w:r>
          </w:p>
          <w:p w:rsidR="00A91C43" w:rsidRDefault="00A91C43">
            <w:r>
              <w:t xml:space="preserve">                       +              </w:t>
            </w:r>
          </w:p>
          <w:p w:rsidR="00A91C43" w:rsidRDefault="00A91C43">
            <w:r>
              <w:t xml:space="preserve">            -          +      +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-       -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 +    +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     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+                 +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>+                      +</w:t>
            </w:r>
          </w:p>
          <w:p w:rsidR="00A91C43" w:rsidRDefault="00A91C43">
            <w:r>
              <w:rPr>
                <w:noProof/>
              </w:rPr>
              <w:t xml:space="preserve">                            +</w:t>
            </w:r>
          </w:p>
          <w:p w:rsidR="00A91C43" w:rsidRDefault="00A91C43"/>
        </w:tc>
        <w:tc>
          <w:tcPr>
            <w:tcW w:w="2808" w:type="dxa"/>
          </w:tcPr>
          <w:p w:rsidR="00A91C43" w:rsidRDefault="00A91C43"/>
          <w:p w:rsidR="00A91C43" w:rsidRDefault="00A91C43">
            <w:r>
              <w:t xml:space="preserve">- electrons collect </w:t>
            </w:r>
            <w:r w:rsidR="009D44D7">
              <w:t xml:space="preserve">at </w:t>
            </w:r>
            <w:r>
              <w:t>knob</w:t>
            </w:r>
          </w:p>
          <w:p w:rsidR="00A91C43" w:rsidRDefault="00A91C43">
            <w:r>
              <w:rPr>
                <w:position w:val="-4"/>
              </w:rPr>
              <w:object w:dxaOrig="22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4pt;height:9.6pt" o:ole="">
                  <v:imagedata r:id="rId8" o:title=""/>
                </v:shape>
                <o:OLEObject Type="Embed" ProgID="Equation.DSMT4" ShapeID="_x0000_i1025" DrawAspect="Content" ObjectID="_1525692505" r:id="rId9"/>
              </w:object>
            </w:r>
            <w:r>
              <w:t>leaves have +’ve charge</w:t>
            </w:r>
          </w:p>
          <w:p w:rsidR="00A91C43" w:rsidRDefault="00A91C43">
            <w:r>
              <w:t xml:space="preserve">- positive repels positive    </w:t>
            </w:r>
          </w:p>
          <w:p w:rsidR="00A91C43" w:rsidRDefault="00A91C43">
            <w:r>
              <w:t xml:space="preserve">  </w:t>
            </w:r>
            <w:r>
              <w:rPr>
                <w:position w:val="-4"/>
              </w:rPr>
              <w:object w:dxaOrig="220" w:dyaOrig="200">
                <v:shape id="_x0000_i1026" type="#_x0000_t75" style="width:11.4pt;height:9.6pt" o:ole="">
                  <v:imagedata r:id="rId8" o:title=""/>
                </v:shape>
                <o:OLEObject Type="Embed" ProgID="Equation.DSMT4" ShapeID="_x0000_i1026" DrawAspect="Content" ObjectID="_1525692506" r:id="rId10"/>
              </w:object>
            </w:r>
            <w:r>
              <w:t xml:space="preserve"> separation</w:t>
            </w:r>
          </w:p>
        </w:tc>
      </w:tr>
      <w:tr w:rsidR="00A91C43">
        <w:tc>
          <w:tcPr>
            <w:tcW w:w="2520" w:type="dxa"/>
          </w:tcPr>
          <w:p w:rsidR="00A91C43" w:rsidRDefault="00A91C43">
            <w:r>
              <w:t>C. Negatively Charged</w:t>
            </w:r>
          </w:p>
          <w:p w:rsidR="00A91C43" w:rsidRDefault="00A91C43"/>
          <w:p w:rsidR="00A91C43" w:rsidRDefault="00A91C43"/>
          <w:p w:rsidR="00A91C43" w:rsidRDefault="00A91C43"/>
          <w:p w:rsidR="00A91C43" w:rsidRDefault="00A91C43"/>
          <w:p w:rsidR="00A91C43" w:rsidRDefault="00A91C43"/>
          <w:p w:rsidR="00A91C43" w:rsidRDefault="00A91C43"/>
          <w:p w:rsidR="00A91C43" w:rsidRDefault="00A91C43"/>
          <w:p w:rsidR="00A91C43" w:rsidRDefault="00A91C43"/>
        </w:tc>
        <w:tc>
          <w:tcPr>
            <w:tcW w:w="2700" w:type="dxa"/>
            <w:gridSpan w:val="2"/>
          </w:tcPr>
          <w:p w:rsidR="00A91C43" w:rsidRDefault="00E36018"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160020</wp:posOffset>
                      </wp:positionH>
                      <wp:positionV relativeFrom="paragraph">
                        <wp:posOffset>121920</wp:posOffset>
                      </wp:positionV>
                      <wp:extent cx="1371600" cy="1475740"/>
                      <wp:effectExtent l="7620" t="7620" r="11430" b="12065"/>
                      <wp:wrapNone/>
                      <wp:docPr id="76" name="Group 11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71600" cy="1475740"/>
                                <a:chOff x="5400" y="7259"/>
                                <a:chExt cx="2160" cy="2324"/>
                              </a:xfrm>
                            </wpg:grpSpPr>
                            <wpg:grpSp>
                              <wpg:cNvPr id="77" name="Group 101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400" y="7920"/>
                                  <a:ext cx="1800" cy="1663"/>
                                  <a:chOff x="5040" y="5177"/>
                                  <a:chExt cx="1800" cy="1663"/>
                                </a:xfrm>
                              </wpg:grpSpPr>
                              <wps:wsp>
                                <wps:cNvPr id="78" name="Oval 101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60" y="5177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9" name="Line 1012"/>
                                <wps:cNvCnPr/>
                                <wps:spPr bwMode="auto">
                                  <a:xfrm>
                                    <a:off x="5940" y="5537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0" name="Line 1013"/>
                                <wps:cNvCnPr/>
                                <wps:spPr bwMode="auto">
                                  <a:xfrm>
                                    <a:off x="5580" y="6077"/>
                                    <a:ext cx="7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1" name="Line 1014"/>
                                <wps:cNvCnPr/>
                                <wps:spPr bwMode="auto">
                                  <a:xfrm flipH="1">
                                    <a:off x="5040" y="6051"/>
                                    <a:ext cx="540" cy="7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" name="Line 1015"/>
                                <wps:cNvCnPr/>
                                <wps:spPr bwMode="auto">
                                  <a:xfrm>
                                    <a:off x="6300" y="6077"/>
                                    <a:ext cx="540" cy="7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83" name="Group 101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660" y="7259"/>
                                  <a:ext cx="900" cy="540"/>
                                  <a:chOff x="6660" y="4500"/>
                                  <a:chExt cx="900" cy="540"/>
                                </a:xfrm>
                              </wpg:grpSpPr>
                              <wps:wsp>
                                <wps:cNvPr id="84" name="Line 1017"/>
                                <wps:cNvCnPr/>
                                <wps:spPr bwMode="auto">
                                  <a:xfrm flipV="1">
                                    <a:off x="6660" y="4500"/>
                                    <a:ext cx="72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" name="Line 1018"/>
                                <wps:cNvCnPr/>
                                <wps:spPr bwMode="auto">
                                  <a:xfrm>
                                    <a:off x="6660" y="4860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" name="Line 1019"/>
                                <wps:cNvCnPr/>
                                <wps:spPr bwMode="auto">
                                  <a:xfrm flipV="1">
                                    <a:off x="6840" y="4680"/>
                                    <a:ext cx="72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30" o:spid="_x0000_s1026" style="position:absolute;margin-left:12.6pt;margin-top:9.6pt;width:108pt;height:116.2pt;z-index:251656192" coordorigin="5400,7259" coordsize="2160,2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">
                      <v:group id="Group 1010" o:spid="_x0000_s1027" style="position:absolute;left:5400;top:7920;width:1800;height:1663" coordorigin="5040,5177" coordsize="1800,1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/zsQAAADb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jN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u/zsQAAADbAAAA&#10;DwAAAAAAAAAAAAAAAACqAgAAZHJzL2Rvd25yZXYueG1sUEsFBgAAAAAEAAQA+gAAAJsDAAAAAA==&#10;">
                        <v:oval id="Oval 1011" o:spid="_x0000_s1028" style="position:absolute;left:5760;top:517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ZF8sAA&#10;AADbAAAADwAAAGRycy9kb3ducmV2LnhtbERPTWvCQBC9F/wPywje6kaDtqSuIopgDz001fuQHZNg&#10;djZkxxj/ffcgeHy879VmcI3qqQu1ZwOzaQKKuPC25tLA6e/w/gkqCLLFxjMZeFCAzXr0tsLM+jv/&#10;Up9LqWIIhwwNVCJtpnUoKnIYpr4ljtzFdw4lwq7UtsN7DHeNnifJUjusOTZU2NKuouKa35yBfbnN&#10;l71OZZFe9kdZXM8/3+nMmMl42H6BEhrkJX66j9bARxwbv8QfoN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xZF8sAAAADbAAAADwAAAAAAAAAAAAAAAACYAgAAZHJzL2Rvd25y&#10;ZXYueG1sUEsFBgAAAAAEAAQA9QAAAIUDAAAAAA==&#10;"/>
                        <v:line id="Line 1012" o:spid="_x0000_s1029" style="position:absolute;visibility:visible;mso-wrap-style:square" from="5940,5537" to="5940,6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RHtc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ps9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ER7XGAAAA2wAAAA8AAAAAAAAA&#10;AAAAAAAAoQIAAGRycy9kb3ducmV2LnhtbFBLBQYAAAAABAAEAPkAAACUAwAAAAA=&#10;"/>
                        <v:line id="Line 1013" o:spid="_x0000_s1030" style="position:absolute;visibility:visible;mso-wrap-style:square" from="5580,6077" to="6300,6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ueD8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vX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ueD8IAAADbAAAADwAAAAAAAAAAAAAA&#10;AAChAgAAZHJzL2Rvd25yZXYueG1sUEsFBgAAAAAEAAQA+QAAAJADAAAAAA==&#10;"/>
                        <v:line id="Line 1014" o:spid="_x0000_s1031" style="position:absolute;flip:x;visibility:visible;mso-wrap-style:square" from="5040,6051" to="5580,6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USf8UAAADbAAAADwAAAGRycy9kb3ducmV2LnhtbESPQWsCMRSE74X+h/AKvZSatRTZrkaR&#10;QsGDl6qseHtuXjfLbl62SdTtv28EweMwM98ws8VgO3EmHxrHCsajDARx5XTDtYLd9us1BxEissbO&#10;MSn4owCL+ePDDAvtLvxN502sRYJwKFCBibEvpAyVIYth5Hri5P04bzEm6WupPV4S3HbyLcsm0mLD&#10;acFgT5+GqnZzsgpkvn759cvje1u2+/2HKauyP6yVen4allMQkYZ4D9/aK60gH8P1S/oB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AUSf8UAAADbAAAADwAAAAAAAAAA&#10;AAAAAAChAgAAZHJzL2Rvd25yZXYueG1sUEsFBgAAAAAEAAQA+QAAAJMDAAAAAA==&#10;"/>
                        <v:line id="Line 1015" o:spid="_x0000_s1032" style="position:absolute;visibility:visible;mso-wrap-style:square" from="6300,6077" to="6840,6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l48UAAADb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T+H2Jf4A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Wl48UAAADbAAAADwAAAAAAAAAA&#10;AAAAAAChAgAAZHJzL2Rvd25yZXYueG1sUEsFBgAAAAAEAAQA+QAAAJMDAAAAAA==&#10;"/>
                      </v:group>
                      <v:group id="Group 1016" o:spid="_x0000_s1033" style="position:absolute;left:6660;top:7259;width:900;height:540" coordorigin="6660,4500" coordsize="90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  <v:line id="Line 1017" o:spid="_x0000_s1034" style="position:absolute;flip:y;visibility:visible;mso-wrap-style:square" from="6660,4500" to="7380,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Kx58UAAADbAAAADwAAAGRycy9kb3ducmV2LnhtbESPQWsCMRSE74X+h/AKvZSabZGyXY0i&#10;BaEHL1pZ8fbcvG6W3bxsk6jbf28EweMwM98w0/lgO3EiHxrHCt5GGQjiyumGawXbn+VrDiJEZI2d&#10;Y1LwTwHms8eHKRbanXlNp02sRYJwKFCBibEvpAyVIYth5Hri5P06bzEm6WupPZ4T3HbyPcs+pMWG&#10;04LBnr4MVe3maBXIfPXy5xeHcVu2u92nKauy36+Uen4aFhMQkYZ4D9/a31pBPobrl/QD5O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HKx58UAAADbAAAADwAAAAAAAAAA&#10;AAAAAAChAgAAZHJzL2Rvd25yZXYueG1sUEsFBgAAAAAEAAQA+QAAAJMDAAAAAA==&#10;"/>
                        <v:line id="Line 1018" o:spid="_x0000_s1035" style="position:absolute;visibility:visible;mso-wrap-style:square" from="6660,4860" to="6840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      <v:line id="Line 1019" o:spid="_x0000_s1036" style="position:absolute;flip:y;visibility:visible;mso-wrap-style:square" from="6840,4680" to="7560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+yKC8UAAADbAAAADwAAAGRycy9kb3ducmV2LnhtbESPQWsCMRSE70L/Q3gFL1KzliLb1Sgi&#10;FHrwUltWentuXjfLbl62SarrvzdCweMwM98wy/VgO3EiHxrHCmbTDARx5XTDtYKvz7enHESIyBo7&#10;x6TgQgHWq4fREgvtzvxBp32sRYJwKFCBibEvpAyVIYth6nri5P04bzEm6WupPZ4T3HbyOcvm0mLD&#10;acFgT1tDVbv/swpkvpv8+s3xpS3bw+HVlFXZf++UGj8OmwWISEO8h//b71pBPofbl/QD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+yKC8UAAADbAAAADwAAAAAAAAAA&#10;AAAAAAChAgAAZHJzL2Rvd25yZXYueG1sUEsFBgAAAAAEAAQA+QAAAJMDAAAAAA==&#10;"/>
                      </v:group>
                    </v:group>
                  </w:pict>
                </mc:Fallback>
              </mc:AlternateContent>
            </w:r>
            <w:r w:rsidR="00A91C43">
              <w:t xml:space="preserve">                               </w:t>
            </w:r>
          </w:p>
          <w:p w:rsidR="00A91C43" w:rsidRDefault="00A91C43">
            <w:r>
              <w:t xml:space="preserve">                       -            </w:t>
            </w:r>
          </w:p>
          <w:p w:rsidR="00A91C43" w:rsidRDefault="00A91C43">
            <w:r>
              <w:t xml:space="preserve">                      -      -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      +       -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        -    -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        +   +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 -                 -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-                      -</w:t>
            </w:r>
          </w:p>
          <w:p w:rsidR="00A91C43" w:rsidRDefault="00A91C43">
            <w:r>
              <w:rPr>
                <w:noProof/>
              </w:rPr>
              <w:t xml:space="preserve">   +                             +</w:t>
            </w:r>
          </w:p>
          <w:p w:rsidR="00A91C43" w:rsidRDefault="00A91C43"/>
        </w:tc>
        <w:tc>
          <w:tcPr>
            <w:tcW w:w="2808" w:type="dxa"/>
          </w:tcPr>
          <w:p w:rsidR="00A91C43" w:rsidRDefault="00A91C43">
            <w:r>
              <w:t xml:space="preserve">- electrons are repelled  </w:t>
            </w:r>
          </w:p>
          <w:p w:rsidR="00A91C43" w:rsidRDefault="00A91C43">
            <w:r>
              <w:t xml:space="preserve">   from rod into leaves</w:t>
            </w:r>
          </w:p>
          <w:p w:rsidR="00A91C43" w:rsidRDefault="00A91C43">
            <w:r>
              <w:t xml:space="preserve">- negative repels negative </w:t>
            </w:r>
          </w:p>
          <w:p w:rsidR="00A91C43" w:rsidRDefault="00A91C43">
            <w:r>
              <w:t xml:space="preserve">  </w:t>
            </w:r>
            <w:r>
              <w:rPr>
                <w:position w:val="-4"/>
              </w:rPr>
              <w:object w:dxaOrig="220" w:dyaOrig="200">
                <v:shape id="_x0000_i1027" type="#_x0000_t75" style="width:11.4pt;height:9.6pt" o:ole="">
                  <v:imagedata r:id="rId8" o:title=""/>
                </v:shape>
                <o:OLEObject Type="Embed" ProgID="Equation.DSMT4" ShapeID="_x0000_i1027" DrawAspect="Content" ObjectID="_1525692507" r:id="rId11"/>
              </w:object>
            </w:r>
            <w:r>
              <w:t xml:space="preserve"> separation</w:t>
            </w:r>
          </w:p>
          <w:p w:rsidR="00A91C43" w:rsidRDefault="00A91C43"/>
        </w:tc>
      </w:tr>
    </w:tbl>
    <w:p w:rsidR="00A91C43" w:rsidRDefault="00A91C43">
      <w:pPr>
        <w:ind w:left="360"/>
      </w:pPr>
    </w:p>
    <w:p w:rsidR="00A91C43" w:rsidRDefault="004928EF" w:rsidP="004928EF">
      <w:r>
        <w:t>9.</w:t>
      </w:r>
      <w:r>
        <w:tab/>
      </w:r>
      <w:r w:rsidR="00A91C43">
        <w:t>Giving an electroscope a positive charge by conduction</w:t>
      </w:r>
    </w:p>
    <w:p w:rsidR="004928EF" w:rsidRDefault="004928EF" w:rsidP="004928EF">
      <w:r>
        <w:t>/2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1620"/>
        <w:gridCol w:w="2340"/>
        <w:gridCol w:w="2160"/>
        <w:gridCol w:w="1908"/>
      </w:tblGrid>
      <w:tr w:rsidR="00A91C43">
        <w:tc>
          <w:tcPr>
            <w:tcW w:w="1620" w:type="dxa"/>
          </w:tcPr>
          <w:p w:rsidR="00A91C43" w:rsidRDefault="00E36018"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274320</wp:posOffset>
                      </wp:positionH>
                      <wp:positionV relativeFrom="paragraph">
                        <wp:posOffset>121920</wp:posOffset>
                      </wp:positionV>
                      <wp:extent cx="4686300" cy="1572895"/>
                      <wp:effectExtent l="7620" t="7620" r="11430" b="10160"/>
                      <wp:wrapNone/>
                      <wp:docPr id="42" name="Group 11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686300" cy="1572895"/>
                                <a:chOff x="3060" y="10571"/>
                                <a:chExt cx="7380" cy="2477"/>
                              </a:xfrm>
                            </wpg:grpSpPr>
                            <wpg:grpSp>
                              <wpg:cNvPr id="43" name="Group 102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60" y="11248"/>
                                  <a:ext cx="720" cy="1800"/>
                                  <a:chOff x="5580" y="2160"/>
                                  <a:chExt cx="720" cy="1800"/>
                                </a:xfrm>
                              </wpg:grpSpPr>
                              <wps:wsp>
                                <wps:cNvPr id="44" name="Oval 102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60" y="2160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" name="Line 1028"/>
                                <wps:cNvCnPr/>
                                <wps:spPr bwMode="auto">
                                  <a:xfrm>
                                    <a:off x="5940" y="2520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" name="Line 1029"/>
                                <wps:cNvCnPr/>
                                <wps:spPr bwMode="auto">
                                  <a:xfrm>
                                    <a:off x="5580" y="3060"/>
                                    <a:ext cx="7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7" name="Line 1030"/>
                                <wps:cNvCnPr/>
                                <wps:spPr bwMode="auto">
                                  <a:xfrm>
                                    <a:off x="5580" y="3060"/>
                                    <a:ext cx="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" name="Line 1031"/>
                                <wps:cNvCnPr/>
                                <wps:spPr bwMode="auto">
                                  <a:xfrm>
                                    <a:off x="6300" y="3060"/>
                                    <a:ext cx="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9" name="Group 103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40" y="11248"/>
                                  <a:ext cx="1800" cy="1663"/>
                                  <a:chOff x="5040" y="5177"/>
                                  <a:chExt cx="1800" cy="1663"/>
                                </a:xfrm>
                              </wpg:grpSpPr>
                              <wps:wsp>
                                <wps:cNvPr id="50" name="Oval 103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60" y="5177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" name="Line 1034"/>
                                <wps:cNvCnPr/>
                                <wps:spPr bwMode="auto">
                                  <a:xfrm>
                                    <a:off x="5940" y="5537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" name="Line 1035"/>
                                <wps:cNvCnPr/>
                                <wps:spPr bwMode="auto">
                                  <a:xfrm>
                                    <a:off x="5580" y="6077"/>
                                    <a:ext cx="7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" name="Line 1036"/>
                                <wps:cNvCnPr/>
                                <wps:spPr bwMode="auto">
                                  <a:xfrm flipH="1">
                                    <a:off x="5040" y="6051"/>
                                    <a:ext cx="540" cy="7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" name="Line 1037"/>
                                <wps:cNvCnPr/>
                                <wps:spPr bwMode="auto">
                                  <a:xfrm>
                                    <a:off x="6300" y="6077"/>
                                    <a:ext cx="540" cy="7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55" name="Group 103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760" y="10571"/>
                                  <a:ext cx="900" cy="540"/>
                                  <a:chOff x="6660" y="4500"/>
                                  <a:chExt cx="900" cy="540"/>
                                </a:xfrm>
                              </wpg:grpSpPr>
                              <wps:wsp>
                                <wps:cNvPr id="56" name="Line 1039"/>
                                <wps:cNvCnPr/>
                                <wps:spPr bwMode="auto">
                                  <a:xfrm flipV="1">
                                    <a:off x="6660" y="4500"/>
                                    <a:ext cx="72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" name="Line 1040"/>
                                <wps:cNvCnPr/>
                                <wps:spPr bwMode="auto">
                                  <a:xfrm>
                                    <a:off x="6660" y="4860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" name="Line 1041"/>
                                <wps:cNvCnPr/>
                                <wps:spPr bwMode="auto">
                                  <a:xfrm flipV="1">
                                    <a:off x="6840" y="4680"/>
                                    <a:ext cx="72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59" name="Group 10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480" y="11292"/>
                                  <a:ext cx="1800" cy="1663"/>
                                  <a:chOff x="5040" y="5177"/>
                                  <a:chExt cx="1800" cy="1663"/>
                                </a:xfrm>
                              </wpg:grpSpPr>
                              <wps:wsp>
                                <wps:cNvPr id="60" name="Oval 104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60" y="5177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1" name="Line 1044"/>
                                <wps:cNvCnPr/>
                                <wps:spPr bwMode="auto">
                                  <a:xfrm>
                                    <a:off x="5940" y="5537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" name="Line 1045"/>
                                <wps:cNvCnPr/>
                                <wps:spPr bwMode="auto">
                                  <a:xfrm>
                                    <a:off x="5580" y="6077"/>
                                    <a:ext cx="7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" name="Line 1046"/>
                                <wps:cNvCnPr/>
                                <wps:spPr bwMode="auto">
                                  <a:xfrm flipH="1">
                                    <a:off x="5040" y="6051"/>
                                    <a:ext cx="540" cy="7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" name="Line 1047"/>
                                <wps:cNvCnPr/>
                                <wps:spPr bwMode="auto">
                                  <a:xfrm>
                                    <a:off x="6300" y="6077"/>
                                    <a:ext cx="540" cy="7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65" name="Group 104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740" y="10786"/>
                                  <a:ext cx="900" cy="540"/>
                                  <a:chOff x="6660" y="4500"/>
                                  <a:chExt cx="900" cy="540"/>
                                </a:xfrm>
                              </wpg:grpSpPr>
                              <wps:wsp>
                                <wps:cNvPr id="66" name="Line 1049"/>
                                <wps:cNvCnPr/>
                                <wps:spPr bwMode="auto">
                                  <a:xfrm flipV="1">
                                    <a:off x="6660" y="4500"/>
                                    <a:ext cx="72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7" name="Line 1050"/>
                                <wps:cNvCnPr/>
                                <wps:spPr bwMode="auto">
                                  <a:xfrm>
                                    <a:off x="6660" y="4860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8" name="Line 1051"/>
                                <wps:cNvCnPr/>
                                <wps:spPr bwMode="auto">
                                  <a:xfrm flipV="1">
                                    <a:off x="6840" y="4680"/>
                                    <a:ext cx="72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69" name="Group 105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640" y="11340"/>
                                  <a:ext cx="1800" cy="1663"/>
                                  <a:chOff x="5040" y="5177"/>
                                  <a:chExt cx="1800" cy="1663"/>
                                </a:xfrm>
                              </wpg:grpSpPr>
                              <wps:wsp>
                                <wps:cNvPr id="70" name="Oval 105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60" y="5177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1" name="Line 1054"/>
                                <wps:cNvCnPr/>
                                <wps:spPr bwMode="auto">
                                  <a:xfrm>
                                    <a:off x="5940" y="5537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" name="Line 1055"/>
                                <wps:cNvCnPr/>
                                <wps:spPr bwMode="auto">
                                  <a:xfrm>
                                    <a:off x="5580" y="6077"/>
                                    <a:ext cx="7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3" name="Line 1056"/>
                                <wps:cNvCnPr/>
                                <wps:spPr bwMode="auto">
                                  <a:xfrm flipH="1">
                                    <a:off x="5040" y="6051"/>
                                    <a:ext cx="540" cy="7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4" name="Line 1057"/>
                                <wps:cNvCnPr/>
                                <wps:spPr bwMode="auto">
                                  <a:xfrm>
                                    <a:off x="6300" y="6077"/>
                                    <a:ext cx="540" cy="7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75" name="Line 1092"/>
                              <wps:cNvCnPr/>
                              <wps:spPr bwMode="auto">
                                <a:xfrm flipV="1">
                                  <a:off x="7380" y="11160"/>
                                  <a:ext cx="54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31" o:spid="_x0000_s1026" style="position:absolute;margin-left:21.6pt;margin-top:9.6pt;width:369pt;height:123.85pt;z-index:251657216" coordorigin="3060,10571" coordsize="7380,2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">
                      <v:group id="Group 1026" o:spid="_x0000_s1027" style="position:absolute;left:3060;top:11248;width:720;height:1800" coordorigin="5580,2160" coordsize="72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    <v:oval id="Oval 1027" o:spid="_x0000_s1028" style="position:absolute;left:5760;top:216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eFSsQA&#10;AADbAAAADwAAAGRycy9kb3ducmV2LnhtbESPQWvCQBSE74X+h+UJvdWNjUqJrhIaCnrowbS9P7LP&#10;JJh9G7KvMf33XaHgcZiZb5jtfnKdGmkIrWcDi3kCirjytuXawNfn+/MrqCDIFjvPZOCXAux3jw9b&#10;zKy/8onGUmoVIRwyNNCI9JnWoWrIYZj7njh6Zz84lCiHWtsBrxHuOv2SJGvtsOW40GBPbw1Vl/LH&#10;GSjqvFyPOpVVei4Osrp8fxzThTFPsynfgBKa5B7+bx+sgeUS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3hUrEAAAA2wAAAA8AAAAAAAAAAAAAAAAAmAIAAGRycy9k&#10;b3ducmV2LnhtbFBLBQYAAAAABAAEAPUAAACJAwAAAAA=&#10;"/>
                        <v:line id="Line 1028" o:spid="_x0000_s1029" style="position:absolute;visibility:visible;mso-wrap-style:square" from="5940,2520" to="594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            <v:line id="Line 1029" o:spid="_x0000_s1030" style="position:absolute;visibility:visible;mso-wrap-style:square" from="5580,3060" to="63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        <v:line id="Line 1030" o:spid="_x0000_s1031" style="position:absolute;visibility:visible;mso-wrap-style:square" from="5580,3060" to="55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        <v:line id="Line 1031" o:spid="_x0000_s1032" style="position:absolute;visibility:visible;mso-wrap-style:square" from="6300,3060" to="63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          </v:group>
                      <v:group id="Group 1032" o:spid="_x0000_s1033" style="position:absolute;left:4140;top:11248;width:1800;height:1663" coordorigin="5040,5177" coordsize="1800,1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    <v:oval id="Oval 1033" o:spid="_x0000_s1034" style="position:absolute;left:5760;top:517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UVlMAA&#10;AADbAAAADwAAAGRycy9kb3ducmV2LnhtbERPTWvCQBC9C/6HZYTezMaGSEldRSoFe/BgbO9DdkyC&#10;2dmQncb033cPgsfH+97sJtepkYbQejawSlJQxJW3LdcGvi+fyzdQQZAtdp7JwB8F2G3nsw0W1t/5&#10;TGMptYohHAo00Ij0hdahashhSHxPHLmrHxxKhEOt7YD3GO46/Zqma+2w5djQYE8fDVW38tcZONT7&#10;cj3qTPLsejhKfvs5fWUrY14W0/4dlNAkT/HDfbQG8rg+fok/QG/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tUVlMAAAADbAAAADwAAAAAAAAAAAAAAAACYAgAAZHJzL2Rvd25y&#10;ZXYueG1sUEsFBgAAAAAEAAQA9QAAAIUDAAAAAA==&#10;"/>
                        <v:line id="Line 1034" o:spid="_x0000_s1035" style="position:absolute;visibility:visible;mso-wrap-style:square" from="5940,5537" to="5940,6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        <v:line id="Line 1035" o:spid="_x0000_s1036" style="position:absolute;visibility:visible;mso-wrap-style:square" from="5580,6077" to="6300,6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        <v:line id="Line 1036" o:spid="_x0000_s1037" style="position:absolute;flip:x;visibility:visible;mso-wrap-style:square" from="5040,6051" to="5580,6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sF1M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3C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7BdTGAAAA2wAAAA8AAAAAAAAA&#10;AAAAAAAAoQIAAGRycy9kb3ducmV2LnhtbFBLBQYAAAAABAAEAPkAAACUAwAAAAA=&#10;"/>
                        <v:line id="Line 1037" o:spid="_x0000_s1038" style="position:absolute;visibility:visible;mso-wrap-style:square" from="6300,6077" to="6840,6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      </v:group>
                      <v:group id="Group 1038" o:spid="_x0000_s1039" style="position:absolute;left:5760;top:10571;width:900;height:540" coordorigin="6660,4500" coordsize="90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      <v:line id="Line 1039" o:spid="_x0000_s1040" style="position:absolute;flip:y;visibility:visible;mso-wrap-style:square" from="6660,4500" to="7380,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ymTMUAAADbAAAADwAAAGRycy9kb3ducmV2LnhtbESPQWsCMRSE7wX/Q3hCL0WzllZ0NYoI&#10;Qg9easuKt+fmuVl287ImqW7/fVMo9DjMzDfMct3bVtzIh9qxgsk4A0FcOl1zpeDzYzeagQgRWWPr&#10;mBR8U4D1avCwxFy7O7/T7RArkSAcclRgYuxyKUNpyGIYu444eRfnLcYkfSW1x3uC21Y+Z9lUWqw5&#10;LRjsaGuobA5fVoGc7Z+ufnN+aYrmeJyboiy6016px2G/WYCI1Mf/8F/7TSt4n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YymTMUAAADbAAAADwAAAAAAAAAA&#10;AAAAAAChAgAAZHJzL2Rvd25yZXYueG1sUEsFBgAAAAAEAAQA+QAAAJMDAAAAAA==&#10;"/>
                        <v:line id="Line 1040" o:spid="_x0000_s1041" style="position:absolute;visibility:visible;mso-wrap-style:square" from="6660,4860" to="6840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        <v:line id="Line 1041" o:spid="_x0000_s1042" style="position:absolute;flip:y;visibility:visible;mso-wrap-style:square" from="6840,4680" to="7560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+XpcMAAADb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x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9fl6XDAAAA2wAAAA8AAAAAAAAAAAAA&#10;AAAAoQIAAGRycy9kb3ducmV2LnhtbFBLBQYAAAAABAAEAPkAAACRAwAAAAA=&#10;"/>
                      </v:group>
                      <v:group id="Group 1042" o:spid="_x0000_s1043" style="position:absolute;left:6480;top:11292;width:1800;height:1663" coordorigin="5040,5177" coordsize="1800,1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      <v:oval id="Oval 1043" o:spid="_x0000_s1044" style="position:absolute;left:5760;top:517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nfKcAA&#10;AADbAAAADwAAAGRycy9kb3ducmV2LnhtbERPTWvCQBC9C/6HZYTezMYGQ0ldRSoFe/BgbO9DdkyC&#10;2dmQncb033cPgsfH+97sJtepkYbQejawSlJQxJW3LdcGvi+fyzdQQZAtdp7JwB8F2G3nsw0W1t/5&#10;TGMptYohHAo00Ij0hdahashhSHxPHLmrHxxKhEOt7YD3GO46/ZqmuXbYcmxosKePhqpb+esMHOp9&#10;mY86k3V2PRxlffs5fWUrY14W0/4dlNAkT/HDfbQG8rg+fok/QG/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LnfKcAAAADbAAAADwAAAAAAAAAAAAAAAACYAgAAZHJzL2Rvd25y&#10;ZXYueG1sUEsFBgAAAAAEAAQA9QAAAIUDAAAAAA==&#10;"/>
                        <v:line id="Line 1044" o:spid="_x0000_s1045" style="position:absolute;visibility:visible;mso-wrap-style:square" from="5940,5537" to="5940,6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        <v:line id="Line 1045" o:spid="_x0000_s1046" style="position:absolute;visibility:visible;mso-wrap-style:square" from="5580,6077" to="6300,6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        <v:line id="Line 1046" o:spid="_x0000_s1047" style="position:absolute;flip:x;visibility:visible;mso-wrap-style:square" from="5040,6051" to="5580,6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fPac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uYvsD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5fPacUAAADbAAAADwAAAAAAAAAA&#10;AAAAAAChAgAAZHJzL2Rvd25yZXYueG1sUEsFBgAAAAAEAAQA+QAAAJMDAAAAAA==&#10;"/>
                        <v:line id="Line 1047" o:spid="_x0000_s1048" style="position:absolute;visibility:visible;mso-wrap-style:square" from="6300,6077" to="6840,6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        </v:group>
                      <v:group id="Group 1048" o:spid="_x0000_s1049" style="position:absolute;left:7740;top:10786;width:900;height:540" coordorigin="6660,4500" coordsize="90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      <v:line id="Line 1049" o:spid="_x0000_s1050" style="position:absolute;flip:y;visibility:visible;mso-wrap-style:square" from="6660,4500" to="7380,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Bs8cUAAADbAAAADwAAAGRycy9kb3ducmV2LnhtbESPQWsCMRSE70L/Q3gFL1KzlrLY1Sgi&#10;FHrwUltWentuXjfLbl62SarrvzdCweMwM98wy/VgO3EiHxrHCmbTDARx5XTDtYKvz7enOYgQkTV2&#10;jknBhQKsVw+jJRbanfmDTvtYiwThUKACE2NfSBkqQxbD1PXEyftx3mJM0tdSezwnuO3kc5bl0mLD&#10;acFgT1tDVbv/swrkfDf59ZvjS1u2h8OrKauy/94pNX4cNgsQkYZ4D/+337WCPIfbl/QD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+Bs8cUAAADbAAAADwAAAAAAAAAA&#10;AAAAAAChAgAAZHJzL2Rvd25yZXYueG1sUEsFBgAAAAAEAAQA+QAAAJMDAAAAAA==&#10;"/>
                        <v:line id="Line 1050" o:spid="_x0000_s1051" style="position:absolute;visibility:visible;mso-wrap-style:square" from="6660,4860" to="6840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7ggc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pG9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O4IHGAAAA2wAAAA8AAAAAAAAA&#10;AAAAAAAAoQIAAGRycy9kb3ducmV2LnhtbFBLBQYAAAAABAAEAPkAAACUAwAAAAA=&#10;"/>
                        <v:line id="Line 1051" o:spid="_x0000_s1052" style="position:absolute;flip:y;visibility:visible;mso-wrap-style:square" from="6840,4680" to="7560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NdGMMAAADbAAAADwAAAGRycy9kb3ducmV2LnhtbERPz2vCMBS+C/4P4Q12kZkqQ1w1LSIM&#10;PHiZG5Xdns1bU9q81CTT7r9fDoMdP77f23K0vbiRD61jBYt5BoK4drrlRsHH++vTGkSIyBp7x6Tg&#10;hwKUxXSyxVy7O7/R7RQbkUI45KjAxDjkUobakMUwdwNx4r6ctxgT9I3UHu8p3PZymWUrabHl1GBw&#10;oL2hujt9WwVyfZxd/e7y3FXd+fxiqroaPo9KPT6Muw2ISGP8F/+5D1rBKo1N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zXRjDAAAA2wAAAA8AAAAAAAAAAAAA&#10;AAAAoQIAAGRycy9kb3ducmV2LnhtbFBLBQYAAAAABAAEAPkAAACRAwAAAAA=&#10;"/>
                      </v:group>
                      <v:group id="Group 1052" o:spid="_x0000_s1053" style="position:absolute;left:8640;top:11340;width:1800;height:1663" coordorigin="5040,5177" coordsize="1800,1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      <v:oval id="Oval 1053" o:spid="_x0000_s1054" style="position:absolute;left:5760;top:517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BJ9MAA&#10;AADbAAAADwAAAGRycy9kb3ducmV2LnhtbERPTWvCQBC9F/wPywje6kaDtqSuIopgDz001fuQHZNg&#10;djZkxxj/ffcgeHy879VmcI3qqQu1ZwOzaQKKuPC25tLA6e/w/gkqCLLFxjMZeFCAzXr0tsLM+jv/&#10;Up9LqWIIhwwNVCJtpnUoKnIYpr4ljtzFdw4lwq7UtsN7DHeNnifJUjusOTZU2NKuouKa35yBfbnN&#10;l71OZZFe9kdZXM8/3+nMmMl42H6BEhrkJX66j9bAR1wfv8QfoN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WBJ9MAAAADbAAAADwAAAAAAAAAAAAAAAACYAgAAZHJzL2Rvd25y&#10;ZXYueG1sUEsFBgAAAAAEAAQA9QAAAIUDAAAAAA==&#10;"/>
                        <v:line id="Line 1054" o:spid="_x0000_s1055" style="position:absolute;visibility:visible;mso-wrap-style:square" from="5940,5537" to="5940,6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JLs8YAAADb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yS7PGAAAA2wAAAA8AAAAAAAAA&#10;AAAAAAAAoQIAAGRycy9kb3ducmV2LnhtbFBLBQYAAAAABAAEAPkAAACUAwAAAAA=&#10;"/>
                        <v:line id="Line 1055" o:spid="_x0000_s1056" style="position:absolute;visibility:visible;mso-wrap-style:square" from="5580,6077" to="6300,6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DVxM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g1cTGAAAA2wAAAA8AAAAAAAAA&#10;AAAAAAAAoQIAAGRycy9kb3ducmV2LnhtbFBLBQYAAAAABAAEAPkAAACUAwAAAAA=&#10;"/>
                        <v:line id="Line 1056" o:spid="_x0000_s1057" style="position:absolute;flip:x;visibility:visible;mso-wrap-style:square" from="5040,6051" to="5580,6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5ZtMYAAADbAAAADwAAAGRycy9kb3ducmV2LnhtbESPQUvDQBSE74X+h+UVvIjd1IrWNJtS&#10;BKGHXqyS4u2ZfWZDsm/j7trGf+8KQo/DzHzDFJvR9uJEPrSOFSzmGQji2umWGwVvr883KxAhImvs&#10;HZOCHwqwKaeTAnPtzvxCp0NsRIJwyFGBiXHIpQy1IYth7gbi5H06bzEm6RupPZ4T3PbyNsvupcWW&#10;04LBgZ4M1d3h2yqQq/31l99+3HVVdzw+mqquhve9UlezcbsGEWmMl/B/e6cVPCz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OWbTGAAAA2wAAAA8AAAAAAAAA&#10;AAAAAAAAoQIAAGRycy9kb3ducmV2LnhtbFBLBQYAAAAABAAEAPkAAACUAwAAAAA=&#10;"/>
                        <v:line id="Line 1057" o:spid="_x0000_s1058" style="position:absolute;visibility:visible;mso-wrap-style:square" from="6300,6077" to="6840,6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XoK8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F6CvGAAAA2wAAAA8AAAAAAAAA&#10;AAAAAAAAoQIAAGRycy9kb3ducmV2LnhtbFBLBQYAAAAABAAEAPkAAACUAwAAAAA=&#10;"/>
                      </v:group>
                      <v:line id="Line 1092" o:spid="_x0000_s1059" style="position:absolute;flip:y;visibility:visible;mso-wrap-style:square" from="7380,11160" to="7920,11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fOSsUAAADbAAAADwAAAGRycy9kb3ducmV2LnhtbESPT2vCQBDF74LfYRnBS6gbK7Y1uor9&#10;Iwilh9oeehyyYxLMzobsqOm3dwXB4+PN+715i1XnanWiNlSeDYxHKSji3NuKCwO/P5uHF1BBkC3W&#10;nsnAPwVYLfu9BWbWn/mbTjspVIRwyNBAKdJkWoe8JIdh5Bvi6O1961CibAttWzxHuKv1Y5o+aYcV&#10;x4YSG3orKT/sji6+sfni98kkeXU6SWb08SefqRZjhoNuPQcl1Mn9+JbeWgPPU7huiQDQy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rfOSsUAAADbAAAADwAAAAAAAAAA&#10;AAAAAAChAgAAZHJzL2Rvd25yZXYueG1sUEsFBgAAAAAEAAQA+QAAAJMDAAAAAA==&#10;">
                        <v:stroke endarrow="block"/>
                      </v:line>
                    </v:group>
                  </w:pict>
                </mc:Fallback>
              </mc:AlternateContent>
            </w:r>
            <w:r w:rsidR="00A91C43">
              <w:t xml:space="preserve">  </w:t>
            </w:r>
          </w:p>
          <w:p w:rsidR="00A91C43" w:rsidRDefault="00A91C43"/>
          <w:p w:rsidR="00A91C43" w:rsidRDefault="00A91C43">
            <w:r>
              <w:t xml:space="preserve">            +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-       -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 +    -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   -  +</w:t>
            </w:r>
          </w:p>
          <w:p w:rsidR="00A91C43" w:rsidRDefault="00A91C43">
            <w:pPr>
              <w:rPr>
                <w:noProof/>
              </w:rPr>
            </w:pP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+              -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-               +</w:t>
            </w:r>
          </w:p>
          <w:p w:rsidR="00A91C43" w:rsidRDefault="00A91C43">
            <w:r>
              <w:t xml:space="preserve">    +              -</w:t>
            </w:r>
          </w:p>
          <w:p w:rsidR="00A91C43" w:rsidRDefault="00A91C43"/>
        </w:tc>
        <w:tc>
          <w:tcPr>
            <w:tcW w:w="2340" w:type="dxa"/>
          </w:tcPr>
          <w:p w:rsidR="00A91C43" w:rsidRDefault="00A91C43">
            <w:r>
              <w:t xml:space="preserve">                             </w:t>
            </w:r>
          </w:p>
          <w:p w:rsidR="00A91C43" w:rsidRDefault="00A91C43">
            <w:r>
              <w:t xml:space="preserve">                       +              </w:t>
            </w:r>
          </w:p>
          <w:p w:rsidR="00A91C43" w:rsidRDefault="00A91C43">
            <w:r>
              <w:t xml:space="preserve">            -          +      +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-       -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 +    +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     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+                 +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>+                      +</w:t>
            </w:r>
          </w:p>
          <w:p w:rsidR="00A91C43" w:rsidRDefault="00A91C43">
            <w:r>
              <w:rPr>
                <w:noProof/>
              </w:rPr>
              <w:t xml:space="preserve">                            +</w:t>
            </w:r>
          </w:p>
          <w:p w:rsidR="00A91C43" w:rsidRDefault="00A91C43"/>
        </w:tc>
        <w:tc>
          <w:tcPr>
            <w:tcW w:w="2160" w:type="dxa"/>
          </w:tcPr>
          <w:p w:rsidR="00A91C43" w:rsidRDefault="00A91C43">
            <w:r>
              <w:t xml:space="preserve">                           </w:t>
            </w:r>
          </w:p>
          <w:p w:rsidR="00A91C43" w:rsidRDefault="00A91C43">
            <w:r>
              <w:t xml:space="preserve">                                    </w:t>
            </w:r>
          </w:p>
          <w:p w:rsidR="00A91C43" w:rsidRDefault="00A91C43">
            <w:r>
              <w:t xml:space="preserve">            +        </w:t>
            </w:r>
            <w:r>
              <w:rPr>
                <w:position w:val="-6"/>
              </w:rPr>
              <w:object w:dxaOrig="260" w:dyaOrig="320">
                <v:shape id="_x0000_i1028" type="#_x0000_t75" style="width:12.6pt;height:15.6pt" o:ole="">
                  <v:imagedata r:id="rId12" o:title=""/>
                </v:shape>
                <o:OLEObject Type="Embed" ProgID="Equation.DSMT4" ShapeID="_x0000_i1028" DrawAspect="Content" ObjectID="_1525692508" r:id="rId13"/>
              </w:object>
            </w:r>
            <w:r>
              <w:t xml:space="preserve">        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       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 +    +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     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+                 +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>+                      +</w:t>
            </w:r>
          </w:p>
          <w:p w:rsidR="00A91C43" w:rsidRDefault="00A91C43">
            <w:r>
              <w:rPr>
                <w:noProof/>
              </w:rPr>
              <w:t xml:space="preserve">                            +</w:t>
            </w:r>
          </w:p>
          <w:p w:rsidR="00A91C43" w:rsidRDefault="00A91C43"/>
        </w:tc>
        <w:tc>
          <w:tcPr>
            <w:tcW w:w="1908" w:type="dxa"/>
          </w:tcPr>
          <w:p w:rsidR="00A91C43" w:rsidRDefault="00A91C43"/>
          <w:p w:rsidR="00A91C43" w:rsidRDefault="00A91C43"/>
          <w:p w:rsidR="00A91C43" w:rsidRDefault="00A91C43">
            <w:pPr>
              <w:rPr>
                <w:noProof/>
              </w:rPr>
            </w:pP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+       -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 +   -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                 -</w:t>
            </w:r>
          </w:p>
          <w:p w:rsidR="00A91C43" w:rsidRDefault="00A91C43">
            <w:r>
              <w:t xml:space="preserve">  +                   +</w:t>
            </w:r>
          </w:p>
          <w:p w:rsidR="00A91C43" w:rsidRDefault="00A91C43">
            <w:r>
              <w:t>+                       +</w:t>
            </w:r>
          </w:p>
        </w:tc>
      </w:tr>
      <w:tr w:rsidR="00A91C43">
        <w:tc>
          <w:tcPr>
            <w:tcW w:w="1620" w:type="dxa"/>
          </w:tcPr>
          <w:p w:rsidR="00A91C43" w:rsidRDefault="00A91C43">
            <w:r>
              <w:t>- neutral</w:t>
            </w:r>
          </w:p>
        </w:tc>
        <w:tc>
          <w:tcPr>
            <w:tcW w:w="2340" w:type="dxa"/>
          </w:tcPr>
          <w:p w:rsidR="00A91C43" w:rsidRDefault="00A91C43">
            <w:r>
              <w:t>- bring +</w:t>
            </w:r>
            <w:proofErr w:type="spellStart"/>
            <w:r>
              <w:t>ve</w:t>
            </w:r>
            <w:proofErr w:type="spellEnd"/>
            <w:r>
              <w:t xml:space="preserve"> rod close</w:t>
            </w:r>
          </w:p>
          <w:p w:rsidR="00A91C43" w:rsidRDefault="00A91C43">
            <w:r>
              <w:t>- knob –</w:t>
            </w:r>
            <w:proofErr w:type="spellStart"/>
            <w:r>
              <w:t>ve</w:t>
            </w:r>
            <w:proofErr w:type="spellEnd"/>
            <w:r>
              <w:t xml:space="preserve"> charge</w:t>
            </w:r>
          </w:p>
        </w:tc>
        <w:tc>
          <w:tcPr>
            <w:tcW w:w="2160" w:type="dxa"/>
          </w:tcPr>
          <w:p w:rsidR="00A91C43" w:rsidRDefault="00A91C43">
            <w:r>
              <w:t xml:space="preserve">- electrons flow to  </w:t>
            </w:r>
          </w:p>
          <w:p w:rsidR="00A91C43" w:rsidRDefault="00A91C43">
            <w:r>
              <w:t xml:space="preserve">   rod</w:t>
            </w:r>
          </w:p>
        </w:tc>
        <w:tc>
          <w:tcPr>
            <w:tcW w:w="1908" w:type="dxa"/>
          </w:tcPr>
          <w:p w:rsidR="00A91C43" w:rsidRDefault="00A91C43">
            <w:r>
              <w:t>Leaves have a positive charge</w:t>
            </w:r>
          </w:p>
        </w:tc>
      </w:tr>
    </w:tbl>
    <w:p w:rsidR="00A91C43" w:rsidRDefault="00A91C43">
      <w:pPr>
        <w:ind w:left="360"/>
      </w:pPr>
    </w:p>
    <w:p w:rsidR="00A91C43" w:rsidRDefault="00A91C43">
      <w:pPr>
        <w:ind w:left="360"/>
      </w:pPr>
    </w:p>
    <w:p w:rsidR="009B49BF" w:rsidRDefault="009B49BF">
      <w:r>
        <w:br w:type="page"/>
      </w:r>
    </w:p>
    <w:p w:rsidR="00A91C43" w:rsidRDefault="00A91C43" w:rsidP="004928EF">
      <w:bookmarkStart w:id="0" w:name="_GoBack"/>
      <w:bookmarkEnd w:id="0"/>
      <w:r>
        <w:lastRenderedPageBreak/>
        <w:t>10.</w:t>
      </w:r>
      <w:r w:rsidR="004928EF">
        <w:tab/>
      </w:r>
      <w:r>
        <w:t>Giving an electroscope a positive charge by induction.</w:t>
      </w:r>
    </w:p>
    <w:p w:rsidR="004928EF" w:rsidRDefault="004928EF" w:rsidP="004928EF">
      <w:r>
        <w:t>/2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2340"/>
        <w:gridCol w:w="2697"/>
        <w:gridCol w:w="2991"/>
      </w:tblGrid>
      <w:tr w:rsidR="00A91C43">
        <w:tc>
          <w:tcPr>
            <w:tcW w:w="2340" w:type="dxa"/>
          </w:tcPr>
          <w:p w:rsidR="00A91C43" w:rsidRDefault="00A91C43">
            <w:r>
              <w:t xml:space="preserve">  </w:t>
            </w:r>
          </w:p>
          <w:p w:rsidR="00A91C43" w:rsidRDefault="00A91C43"/>
          <w:p w:rsidR="00A91C43" w:rsidRDefault="00E36018"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74320</wp:posOffset>
                      </wp:positionH>
                      <wp:positionV relativeFrom="paragraph">
                        <wp:posOffset>2540</wp:posOffset>
                      </wp:positionV>
                      <wp:extent cx="4114800" cy="1572260"/>
                      <wp:effectExtent l="7620" t="12065" r="11430" b="34925"/>
                      <wp:wrapNone/>
                      <wp:docPr id="15" name="Group 11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114800" cy="1572260"/>
                                <a:chOff x="3060" y="1828"/>
                                <a:chExt cx="6480" cy="2476"/>
                              </a:xfrm>
                            </wpg:grpSpPr>
                            <wpg:grpSp>
                              <wpg:cNvPr id="16" name="Group 10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760" y="1828"/>
                                  <a:ext cx="900" cy="540"/>
                                  <a:chOff x="6660" y="4500"/>
                                  <a:chExt cx="900" cy="540"/>
                                </a:xfrm>
                              </wpg:grpSpPr>
                              <wps:wsp>
                                <wps:cNvPr id="17" name="Line 1098"/>
                                <wps:cNvCnPr/>
                                <wps:spPr bwMode="auto">
                                  <a:xfrm flipV="1">
                                    <a:off x="6660" y="4500"/>
                                    <a:ext cx="72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" name="Line 1099"/>
                                <wps:cNvCnPr/>
                                <wps:spPr bwMode="auto">
                                  <a:xfrm>
                                    <a:off x="6660" y="4860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" name="Line 1100"/>
                                <wps:cNvCnPr/>
                                <wps:spPr bwMode="auto">
                                  <a:xfrm flipV="1">
                                    <a:off x="6840" y="4680"/>
                                    <a:ext cx="72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0" name="Group 110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60" y="2141"/>
                                  <a:ext cx="720" cy="1800"/>
                                  <a:chOff x="5580" y="2160"/>
                                  <a:chExt cx="720" cy="1800"/>
                                </a:xfrm>
                              </wpg:grpSpPr>
                              <wps:wsp>
                                <wps:cNvPr id="21" name="Oval 110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60" y="2160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" name="Line 1103"/>
                                <wps:cNvCnPr/>
                                <wps:spPr bwMode="auto">
                                  <a:xfrm>
                                    <a:off x="5940" y="2520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" name="Line 1104"/>
                                <wps:cNvCnPr/>
                                <wps:spPr bwMode="auto">
                                  <a:xfrm>
                                    <a:off x="5580" y="3060"/>
                                    <a:ext cx="7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" name="Line 1105"/>
                                <wps:cNvCnPr/>
                                <wps:spPr bwMode="auto">
                                  <a:xfrm>
                                    <a:off x="5580" y="3060"/>
                                    <a:ext cx="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" name="Line 1106"/>
                                <wps:cNvCnPr/>
                                <wps:spPr bwMode="auto">
                                  <a:xfrm>
                                    <a:off x="6300" y="3060"/>
                                    <a:ext cx="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6" name="Group 110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860" y="2185"/>
                                  <a:ext cx="1800" cy="1663"/>
                                  <a:chOff x="5040" y="5177"/>
                                  <a:chExt cx="1800" cy="1663"/>
                                </a:xfrm>
                              </wpg:grpSpPr>
                              <wps:wsp>
                                <wps:cNvPr id="27" name="Oval 11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60" y="5177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8" name="Line 1109"/>
                                <wps:cNvCnPr/>
                                <wps:spPr bwMode="auto">
                                  <a:xfrm>
                                    <a:off x="5940" y="5537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" name="Line 1110"/>
                                <wps:cNvCnPr/>
                                <wps:spPr bwMode="auto">
                                  <a:xfrm>
                                    <a:off x="5580" y="6077"/>
                                    <a:ext cx="7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" name="Line 1111"/>
                                <wps:cNvCnPr/>
                                <wps:spPr bwMode="auto">
                                  <a:xfrm flipH="1">
                                    <a:off x="5040" y="6051"/>
                                    <a:ext cx="540" cy="7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" name="Line 1112"/>
                                <wps:cNvCnPr/>
                                <wps:spPr bwMode="auto">
                                  <a:xfrm>
                                    <a:off x="6300" y="6077"/>
                                    <a:ext cx="540" cy="7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32" name="Group 111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740" y="2160"/>
                                  <a:ext cx="1800" cy="1663"/>
                                  <a:chOff x="5040" y="5177"/>
                                  <a:chExt cx="1800" cy="1663"/>
                                </a:xfrm>
                              </wpg:grpSpPr>
                              <wps:wsp>
                                <wps:cNvPr id="33" name="Oval 111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60" y="5177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4" name="Line 1119"/>
                                <wps:cNvCnPr/>
                                <wps:spPr bwMode="auto">
                                  <a:xfrm>
                                    <a:off x="5940" y="5537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" name="Line 1120"/>
                                <wps:cNvCnPr/>
                                <wps:spPr bwMode="auto">
                                  <a:xfrm>
                                    <a:off x="5580" y="6077"/>
                                    <a:ext cx="7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" name="Line 1121"/>
                                <wps:cNvCnPr/>
                                <wps:spPr bwMode="auto">
                                  <a:xfrm flipH="1">
                                    <a:off x="5040" y="6051"/>
                                    <a:ext cx="540" cy="7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" name="Line 1122"/>
                                <wps:cNvCnPr/>
                                <wps:spPr bwMode="auto">
                                  <a:xfrm>
                                    <a:off x="6300" y="6077"/>
                                    <a:ext cx="540" cy="7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38" name="Group 1123"/>
                              <wpg:cNvGrpSpPr>
                                <a:grpSpLocks/>
                              </wpg:cNvGrpSpPr>
                              <wpg:grpSpPr bwMode="auto">
                                <a:xfrm rot="10326623">
                                  <a:off x="4860" y="3764"/>
                                  <a:ext cx="900" cy="540"/>
                                  <a:chOff x="6660" y="4500"/>
                                  <a:chExt cx="900" cy="540"/>
                                </a:xfrm>
                              </wpg:grpSpPr>
                              <wps:wsp>
                                <wps:cNvPr id="39" name="Line 1124"/>
                                <wps:cNvCnPr/>
                                <wps:spPr bwMode="auto">
                                  <a:xfrm flipV="1">
                                    <a:off x="6660" y="4500"/>
                                    <a:ext cx="72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0" name="Line 1125"/>
                                <wps:cNvCnPr/>
                                <wps:spPr bwMode="auto">
                                  <a:xfrm>
                                    <a:off x="6660" y="4860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" name="Line 1126"/>
                                <wps:cNvCnPr/>
                                <wps:spPr bwMode="auto">
                                  <a:xfrm flipV="1">
                                    <a:off x="6840" y="4680"/>
                                    <a:ext cx="72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32" o:spid="_x0000_s1026" style="position:absolute;margin-left:21.6pt;margin-top:.2pt;width:324pt;height:123.8pt;z-index:251658240" coordorigin="3060,1828" coordsize="6480,24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">
                      <v:group id="Group 1097" o:spid="_x0000_s1027" style="position:absolute;left:5760;top:1828;width:900;height:540" coordorigin="6660,4500" coordsize="90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  <v:line id="Line 1098" o:spid="_x0000_s1028" style="position:absolute;flip:y;visibility:visible;mso-wrap-style:square" from="6660,4500" to="7380,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q6F8MAAADbAAAADwAAAGRycy9kb3ducmV2LnhtbERPTWsCMRC9F/wPYYReSs1aSrWrUUQQ&#10;PHipykpv0824WXYzWZOo23/fFAq9zeN9znzZ21bcyIfasYLxKANBXDpdc6XgeNg8T0GEiKyxdUwK&#10;vinAcjF4mGOu3Z0/6LaPlUghHHJUYGLscilDachiGLmOOHFn5y3GBH0ltcd7CretfMmyN2mx5tRg&#10;sKO1obLZX60COd09Xfzq67UpmtPp3RRl0X3ulHoc9qsZiEh9/Bf/ubc6zZ/A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quhfDAAAA2wAAAA8AAAAAAAAAAAAA&#10;AAAAoQIAAGRycy9kb3ducmV2LnhtbFBLBQYAAAAABAAEAPkAAACRAwAAAAA=&#10;"/>
                        <v:line id="Line 1099" o:spid="_x0000_s1029" style="position:absolute;visibility:visible;mso-wrap-style:square" from="6660,4860" to="6840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        <v:line id="Line 1100" o:spid="_x0000_s1030" style="position:absolute;flip:y;visibility:visible;mso-wrap-style:square" from="6840,4680" to="7560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L/sMAAADb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ydw+yUdIO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5i/7DAAAA2wAAAA8AAAAAAAAAAAAA&#10;AAAAoQIAAGRycy9kb3ducmV2LnhtbFBLBQYAAAAABAAEAPkAAACRAwAAAAA=&#10;"/>
                      </v:group>
                      <v:group id="Group 1101" o:spid="_x0000_s1031" style="position:absolute;left:3060;top:2141;width:720;height:1800" coordorigin="5580,2160" coordsize="72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  <v:oval id="Oval 1102" o:spid="_x0000_s1032" style="position:absolute;left:5760;top:216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/DcsMA&#10;AADbAAAADwAAAGRycy9kb3ducmV2LnhtbESPQWvCQBSE70L/w/IK3nQTg1JSV5GKoAcPje39kX0m&#10;wezbkH2N6b/vCkKPw8x8w6y3o2vVQH1oPBtI5wko4tLbhisDX5fD7A1UEGSLrWcy8EsBtpuXyRpz&#10;6+/8SUMhlYoQDjkaqEW6XOtQ1uQwzH1HHL2r7x1KlH2lbY/3CHetXiTJSjtsOC7U2NFHTeWt+HEG&#10;9tWuWA06k2V23R9lefs+n7LUmOnruHsHJTTKf/jZPloDixQ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Z/DcsMAAADbAAAADwAAAAAAAAAAAAAAAACYAgAAZHJzL2Rv&#10;d25yZXYueG1sUEsFBgAAAAAEAAQA9QAAAIgDAAAAAA==&#10;"/>
                        <v:line id="Line 1103" o:spid="_x0000_s1033" style="position:absolute;visibility:visible;mso-wrap-style:square" from="5940,2520" to="594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        <v:line id="Line 1104" o:spid="_x0000_s1034" style="position:absolute;visibility:visible;mso-wrap-style:square" from="5580,3060" to="63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        <v:line id="Line 1105" o:spid="_x0000_s1035" style="position:absolute;visibility:visible;mso-wrap-style:square" from="5580,3060" to="55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        <v:line id="Line 1106" o:spid="_x0000_s1036" style="position:absolute;visibility:visible;mso-wrap-style:square" from="6300,3060" to="63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      </v:group>
                      <v:group id="Group 1107" o:spid="_x0000_s1037" style="position:absolute;left:4860;top:2185;width:1800;height:1663" coordorigin="5040,5177" coordsize="1800,1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    <v:oval id="Oval 1108" o:spid="_x0000_s1038" style="position:absolute;left:5760;top:517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r+ncMA&#10;AADbAAAADwAAAGRycy9kb3ducmV2LnhtbESPT2vCQBTE70K/w/IKvelGg3+IriKVgh56MLb3R/aZ&#10;BLNvQ/Y1pt++KxQ8DjPzG2azG1yjeupC7dnAdJKAIi68rbk08HX5GK9ABUG22HgmA78UYLd9GW0w&#10;s/7OZ+pzKVWEcMjQQCXSZlqHoiKHYeJb4uhdfedQouxKbTu8R7hr9CxJFtphzXGhwpbeKypu+Y8z&#10;cCj3+aLXqczT6+Eo89v35ymdGvP2OuzXoIQGeYb/20drYLaEx5f4A/T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Tr+ncMAAADbAAAADwAAAAAAAAAAAAAAAACYAgAAZHJzL2Rv&#10;d25yZXYueG1sUEsFBgAAAAAEAAQA9QAAAIgDAAAAAA==&#10;"/>
                        <v:line id="Line 1109" o:spid="_x0000_s1039" style="position:absolute;visibility:visible;mso-wrap-style:square" from="5940,5537" to="5940,6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        <v:line id="Line 1110" o:spid="_x0000_s1040" style="position:absolute;visibility:visible;mso-wrap-style:square" from="5580,6077" to="6300,6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        <v:line id="Line 1111" o:spid="_x0000_s1041" style="position:absolute;flip:x;visibility:visible;mso-wrap-style:square" from="5040,6051" to="5580,6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Z+A8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V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2fgPDAAAA2wAAAA8AAAAAAAAAAAAA&#10;AAAAoQIAAGRycy9kb3ducmV2LnhtbFBLBQYAAAAABAAEAPkAAACRAwAAAAA=&#10;"/>
                        <v:line id="Line 1112" o:spid="_x0000_s1042" style="position:absolute;visibility:visible;mso-wrap-style:square" from="6300,6077" to="6840,6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      </v:group>
                      <v:group id="Group 1117" o:spid="_x0000_s1043" style="position:absolute;left:7740;top:2160;width:1800;height:1663" coordorigin="5040,5177" coordsize="1800,1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    <v:oval id="Oval 1118" o:spid="_x0000_s1044" style="position:absolute;left:5760;top:517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9huQ8MA&#10;AADbAAAADwAAAGRycy9kb3ducmV2LnhtbESPQWvCQBSE74X+h+UVvNWNLoqkriIVwR48NK33R/aZ&#10;BLNvQ/YZ03/fLQg9DjPzDbPejr5VA/WxCWxhNs1AEZfBNVxZ+P46vK5ARUF22AYmCz8UYbt5flpj&#10;7sKdP2kopFIJwjFHC7VIl2sdy5o8xmnoiJN3Cb1HSbKvtOvxnuC+1fMsW2qPDaeFGjt6r6m8Fjdv&#10;YV/tiuWgjSzMZX+UxfV8+jAzaycv4+4NlNAo/+FH++gsGAN/X9IP0J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9huQ8MAAADbAAAADwAAAAAAAAAAAAAAAACYAgAAZHJzL2Rv&#10;d25yZXYueG1sUEsFBgAAAAAEAAQA9QAAAIgDAAAAAA==&#10;"/>
                        <v:line id="Line 1119" o:spid="_x0000_s1045" style="position:absolute;visibility:visible;mso-wrap-style:square" from="5940,5537" to="5940,6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        <v:line id="Line 1120" o:spid="_x0000_s1046" style="position:absolute;visibility:visible;mso-wrap-style:square" from="5580,6077" to="6300,6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        <v:line id="Line 1121" o:spid="_x0000_s1047" style="position:absolute;flip:x;visibility:visible;mso-wrap-style:square" from="5040,6051" to="5580,6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ND7M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t4m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ND7MUAAADbAAAADwAAAAAAAAAA&#10;AAAAAAChAgAAZHJzL2Rvd25yZXYueG1sUEsFBgAAAAAEAAQA+QAAAJMDAAAAAA==&#10;"/>
                        <v:line id="Line 1122" o:spid="_x0000_s1048" style="position:absolute;visibility:visible;mso-wrap-style:square" from="6300,6077" to="6840,6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        </v:group>
                      <v:group id="Group 1123" o:spid="_x0000_s1049" style="position:absolute;left:4860;top:3764;width:900;height:540;rotation:11279426fd" coordorigin="6660,4500" coordsize="90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zP+5MAAAADbAAAADwAAAGRycy9kb3ducmV2LnhtbERPy4rCMBTdD/gP4Qqz&#10;G1MVRKppEUFRZjH4QHB3Sa5NsbkpTdTO308WAy4P570se9eIJ3Wh9qxgPMpAEGtvaq4UnE+brzmI&#10;EJENNp5JwS8FKIvBxxJz4198oOcxViKFcMhRgY2xzaUM2pLDMPItceJuvnMYE+wqaTp8pXDXyEmW&#10;zaTDmlODxZbWlvT9+HAKJvLyvXb9diWtvs8q83NlPd8r9TnsVwsQkfr4Fv+7d0bBNI1NX9IPkMUf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PM/7kwAAAANsAAAAPAAAA&#10;AAAAAAAAAAAAAKoCAABkcnMvZG93bnJldi54bWxQSwUGAAAAAAQABAD6AAAAlwMAAAAA&#10;">
                        <v:line id="Line 1124" o:spid="_x0000_s1050" style="position:absolute;flip:y;visibility:visible;mso-wrap-style:square" from="6660,4500" to="7380,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zXn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z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3M157GAAAA2wAAAA8AAAAAAAAA&#10;AAAAAAAAoQIAAGRycy9kb3ducmV2LnhtbFBLBQYAAAAABAAEAPkAAACUAwAAAAA=&#10;"/>
                        <v:line id="Line 1125" o:spid="_x0000_s1051" style="position:absolute;visibility:visible;mso-wrap-style:square" from="6660,4860" to="6840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            <v:line id="Line 1126" o:spid="_x0000_s1052" style="position:absolute;flip:y;visibility:visible;mso-wrap-style:square" from="6840,4680" to="7560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yo5cUAAADbAAAADwAAAGRycy9kb3ducmV2LnhtbESPQWsCMRSE74X+h/AKvRTNWkTsahQR&#10;hB68VMtKb8/Nc7Ps5mVNom7/fSMIPQ4z8w0zX/a2FVfyoXasYDTMQBCXTtdcKfjebwZTECEia2wd&#10;k4JfCrBcPD/NMdfuxl903cVKJAiHHBWYGLtcylAashiGriNO3sl5izFJX0nt8ZbgtpXvWTaRFmtO&#10;CwY7Whsqm93FKpDT7dvZr47jpmgOhw9TlEX3s1Xq9aVfzUBE6uN/+NH+1ArGI7h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7yo5cUAAADbAAAADwAAAAAAAAAA&#10;AAAAAAChAgAAZHJzL2Rvd25yZXYueG1sUEsFBgAAAAAEAAQA+QAAAJMDAAAAAA==&#10;"/>
                      </v:group>
                    </v:group>
                  </w:pict>
                </mc:Fallback>
              </mc:AlternateContent>
            </w:r>
            <w:r w:rsidR="00A91C43">
              <w:t xml:space="preserve">            +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-       -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 +    -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   -  +</w:t>
            </w:r>
          </w:p>
          <w:p w:rsidR="00A91C43" w:rsidRDefault="00A91C43">
            <w:pPr>
              <w:rPr>
                <w:noProof/>
              </w:rPr>
            </w:pP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+              -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-               +</w:t>
            </w:r>
          </w:p>
          <w:p w:rsidR="00A91C43" w:rsidRDefault="00A91C43">
            <w:r>
              <w:t xml:space="preserve">    +              -</w:t>
            </w:r>
          </w:p>
          <w:p w:rsidR="00A91C43" w:rsidRDefault="00A91C43"/>
        </w:tc>
        <w:tc>
          <w:tcPr>
            <w:tcW w:w="2697" w:type="dxa"/>
          </w:tcPr>
          <w:p w:rsidR="00A91C43" w:rsidRDefault="00A91C43">
            <w:r>
              <w:rPr>
                <w:position w:val="-6"/>
              </w:rPr>
              <w:object w:dxaOrig="260" w:dyaOrig="320">
                <v:shape id="_x0000_i1029" type="#_x0000_t75" style="width:12.6pt;height:15.6pt" o:ole="">
                  <v:imagedata r:id="rId12" o:title=""/>
                </v:shape>
                <o:OLEObject Type="Embed" ProgID="Equation.DSMT4" ShapeID="_x0000_i1029" DrawAspect="Content" ObjectID="_1525692509" r:id="rId14"/>
              </w:object>
            </w:r>
            <w:r>
              <w:t xml:space="preserve"> flow through ground                   </w:t>
            </w:r>
          </w:p>
          <w:p w:rsidR="00A91C43" w:rsidRDefault="00A91C43">
            <w:r>
              <w:t xml:space="preserve">                                     </w:t>
            </w:r>
          </w:p>
          <w:p w:rsidR="00A91C43" w:rsidRDefault="00A91C43">
            <w:r>
              <w:t xml:space="preserve">            -                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-         -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 +    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     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+                 +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>+                      +</w:t>
            </w:r>
          </w:p>
          <w:p w:rsidR="00A91C43" w:rsidRDefault="00A91C43">
            <w:r>
              <w:rPr>
                <w:noProof/>
              </w:rPr>
              <w:t xml:space="preserve">      -                     +</w:t>
            </w:r>
          </w:p>
          <w:p w:rsidR="00A91C43" w:rsidRDefault="00A91C43">
            <w:r>
              <w:t>-            -</w:t>
            </w:r>
          </w:p>
          <w:p w:rsidR="00A91C43" w:rsidRDefault="00A91C43">
            <w:r>
              <w:t xml:space="preserve">       -</w:t>
            </w:r>
          </w:p>
        </w:tc>
        <w:tc>
          <w:tcPr>
            <w:tcW w:w="2991" w:type="dxa"/>
          </w:tcPr>
          <w:p w:rsidR="00A91C43" w:rsidRDefault="00A91C43">
            <w:r>
              <w:t xml:space="preserve">                           </w:t>
            </w:r>
          </w:p>
          <w:p w:rsidR="00A91C43" w:rsidRDefault="00A91C43"/>
          <w:p w:rsidR="00A91C43" w:rsidRDefault="00A91C43"/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   +       -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     +   -</w:t>
            </w:r>
          </w:p>
          <w:p w:rsidR="00A91C43" w:rsidRDefault="00A91C43">
            <w:pPr>
              <w:rPr>
                <w:noProof/>
              </w:rPr>
            </w:pPr>
            <w:r>
              <w:rPr>
                <w:noProof/>
              </w:rPr>
              <w:t xml:space="preserve">                         -</w:t>
            </w:r>
          </w:p>
          <w:p w:rsidR="00A91C43" w:rsidRDefault="00A91C43">
            <w:r>
              <w:t xml:space="preserve">  +                      +</w:t>
            </w:r>
          </w:p>
          <w:p w:rsidR="00A91C43" w:rsidRDefault="00A91C43">
            <w:r>
              <w:t>+                           +</w:t>
            </w:r>
          </w:p>
        </w:tc>
      </w:tr>
      <w:tr w:rsidR="00A91C43">
        <w:tc>
          <w:tcPr>
            <w:tcW w:w="2340" w:type="dxa"/>
          </w:tcPr>
          <w:p w:rsidR="00A91C43" w:rsidRDefault="00A91C43">
            <w:r>
              <w:t>- neutral</w:t>
            </w:r>
          </w:p>
        </w:tc>
        <w:tc>
          <w:tcPr>
            <w:tcW w:w="2697" w:type="dxa"/>
          </w:tcPr>
          <w:p w:rsidR="00A91C43" w:rsidRDefault="00A91C43">
            <w:r>
              <w:t xml:space="preserve">- bring negative rod to </w:t>
            </w:r>
          </w:p>
          <w:p w:rsidR="00A91C43" w:rsidRDefault="00A91C43">
            <w:r>
              <w:t xml:space="preserve">  leaves</w:t>
            </w:r>
          </w:p>
        </w:tc>
        <w:tc>
          <w:tcPr>
            <w:tcW w:w="2991" w:type="dxa"/>
          </w:tcPr>
          <w:p w:rsidR="00A91C43" w:rsidRDefault="00A91C43">
            <w:r>
              <w:t>- net positive charge</w:t>
            </w:r>
          </w:p>
        </w:tc>
      </w:tr>
    </w:tbl>
    <w:p w:rsidR="00A91C43" w:rsidRDefault="00A91C43">
      <w:pPr>
        <w:ind w:left="360"/>
      </w:pPr>
    </w:p>
    <w:p w:rsidR="004928EF" w:rsidRDefault="004928EF" w:rsidP="004928EF">
      <w:r>
        <w:t>11.</w:t>
      </w:r>
      <w:r>
        <w:tab/>
      </w:r>
      <w:r w:rsidR="00A91C43">
        <w:t>What is the rule for an object charged by conduction? (</w:t>
      </w:r>
      <w:proofErr w:type="spellStart"/>
      <w:r w:rsidR="00A91C43">
        <w:t>ie</w:t>
      </w:r>
      <w:proofErr w:type="spellEnd"/>
      <w:r w:rsidR="00A91C43">
        <w:t xml:space="preserve">. If a negative rod is used </w:t>
      </w:r>
    </w:p>
    <w:p w:rsidR="00A91C43" w:rsidRDefault="004928EF" w:rsidP="004928EF">
      <w:r>
        <w:t>/1</w:t>
      </w:r>
      <w:r>
        <w:tab/>
      </w:r>
      <w:r w:rsidR="00A91C43">
        <w:t xml:space="preserve">to charge the object by conduction, the object will have a </w:t>
      </w:r>
      <w:r w:rsidR="00A91C43">
        <w:rPr>
          <w:b/>
          <w:u w:val="single"/>
        </w:rPr>
        <w:t>negative</w:t>
      </w:r>
      <w:r w:rsidR="00A91C43">
        <w:t xml:space="preserve"> charge.)</w:t>
      </w:r>
    </w:p>
    <w:p w:rsidR="00A91C43" w:rsidRDefault="00A91C43">
      <w:pPr>
        <w:ind w:left="360"/>
      </w:pPr>
    </w:p>
    <w:p w:rsidR="004928EF" w:rsidRDefault="00A91C43" w:rsidP="004928EF">
      <w:r>
        <w:t>12.</w:t>
      </w:r>
      <w:r w:rsidR="004928EF">
        <w:tab/>
      </w:r>
      <w:r>
        <w:t>What is the rule for an object charged induction? (</w:t>
      </w:r>
      <w:proofErr w:type="spellStart"/>
      <w:r>
        <w:t>ie</w:t>
      </w:r>
      <w:proofErr w:type="spellEnd"/>
      <w:r>
        <w:t xml:space="preserve">. If a negative rod is used to </w:t>
      </w:r>
    </w:p>
    <w:p w:rsidR="00A91C43" w:rsidRDefault="004928EF" w:rsidP="004928EF">
      <w:r>
        <w:t>/1</w:t>
      </w:r>
      <w:r>
        <w:tab/>
      </w:r>
      <w:r w:rsidR="00A91C43">
        <w:t xml:space="preserve">charge the object by induction, the object will have a </w:t>
      </w:r>
      <w:r w:rsidR="00A91C43">
        <w:rPr>
          <w:b/>
          <w:u w:val="single"/>
        </w:rPr>
        <w:t>positive</w:t>
      </w:r>
      <w:r w:rsidR="00A91C43">
        <w:t xml:space="preserve"> charge.)</w:t>
      </w:r>
    </w:p>
    <w:p w:rsidR="00A91C43" w:rsidRDefault="00A91C43">
      <w:pPr>
        <w:ind w:left="360"/>
      </w:pPr>
    </w:p>
    <w:p w:rsidR="00A91C43" w:rsidRDefault="00A91C43" w:rsidP="004928EF">
      <w:r>
        <w:t>13.</w:t>
      </w:r>
      <w:r>
        <w:tab/>
        <w:t>Initial</w:t>
      </w:r>
    </w:p>
    <w:p w:rsidR="00A91C43" w:rsidRDefault="00E36018">
      <w:pPr>
        <w:ind w:left="360"/>
      </w:pPr>
      <w:r>
        <w:rPr>
          <w:noProof/>
          <w:sz w:val="20"/>
          <w:lang w:val="en-CA" w:eastAsia="en-CA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56515</wp:posOffset>
                </wp:positionV>
                <wp:extent cx="1485900" cy="571500"/>
                <wp:effectExtent l="0" t="8890" r="0" b="635"/>
                <wp:wrapNone/>
                <wp:docPr id="10" name="Group 1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5900" cy="571500"/>
                          <a:chOff x="3600" y="7200"/>
                          <a:chExt cx="2340" cy="900"/>
                        </a:xfrm>
                      </wpg:grpSpPr>
                      <wps:wsp>
                        <wps:cNvPr id="11" name="Oval 1155"/>
                        <wps:cNvSpPr>
                          <a:spLocks noChangeArrowheads="1"/>
                        </wps:cNvSpPr>
                        <wps:spPr bwMode="auto">
                          <a:xfrm>
                            <a:off x="3960" y="7200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Oval 1156"/>
                        <wps:cNvSpPr>
                          <a:spLocks noChangeArrowheads="1"/>
                        </wps:cNvSpPr>
                        <wps:spPr bwMode="auto">
                          <a:xfrm>
                            <a:off x="5220" y="7200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157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7560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1C43" w:rsidRDefault="00A91C43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+10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158"/>
                        <wps:cNvSpPr txBox="1">
                          <a:spLocks noChangeArrowheads="1"/>
                        </wps:cNvSpPr>
                        <wps:spPr bwMode="auto">
                          <a:xfrm>
                            <a:off x="4860" y="7560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1C43" w:rsidRDefault="00A91C43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-20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59" o:spid="_x0000_s1026" style="position:absolute;left:0;text-align:left;margin-left:90pt;margin-top:4.45pt;width:117pt;height:45pt;z-index:251659264" coordorigin="3600,7200" coordsize="2340,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">
                <v:oval id="Oval 1155" o:spid="_x0000_s1027" style="position:absolute;left:3960;top:720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MJz8AA&#10;AADb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4Kf7/EA/Tm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/MJz8AAAADbAAAADwAAAAAAAAAAAAAAAACYAgAAZHJzL2Rvd25y&#10;ZXYueG1sUEsFBgAAAAAEAAQA9QAAAIUDAAAAAA==&#10;"/>
                <v:oval id="Oval 1156" o:spid="_x0000_s1028" style="position:absolute;left:5220;top:720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GXuMAA&#10;AADbAAAADwAAAGRycy9kb3ducmV2LnhtbERPTWvCQBC9C/6HZQRvutGglNRVpCLYgwdjex+yYxLM&#10;zobsNKb/vlsQvM3jfc5mN7hG9dSF2rOBxTwBRVx4W3Np4Ot6nL2BCoJssfFMBn4pwG47Hm0ws/7B&#10;F+pzKVUM4ZChgUqkzbQORUUOw9y3xJG7+c6hRNiV2nb4iOGu0cskWWuHNceGClv6qKi45z/OwKHc&#10;5+tep7JKb4eTrO7f5890Ycx0MuzfQQkN8hI/3Scb5y/h/5d4gN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yGXuMAAAADbAAAADwAAAAAAAAAAAAAAAACYAgAAZHJzL2Rvd25y&#10;ZXYueG1sUEsFBgAAAAAEAAQA9QAAAIU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57" o:spid="_x0000_s1029" type="#_x0000_t202" style="position:absolute;left:3600;top:7560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A91C43" w:rsidRDefault="00A91C43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+10 C</w:t>
                        </w:r>
                      </w:p>
                    </w:txbxContent>
                  </v:textbox>
                </v:shape>
                <v:shape id="Text Box 1158" o:spid="_x0000_s1030" type="#_x0000_t202" style="position:absolute;left:4860;top:7560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A91C43" w:rsidRDefault="00A91C43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20 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91C43" w:rsidRDefault="00A91C43">
      <w:pPr>
        <w:ind w:left="360"/>
      </w:pPr>
    </w:p>
    <w:p w:rsidR="00A91C43" w:rsidRDefault="004928EF" w:rsidP="004928EF">
      <w:r>
        <w:t>/2</w:t>
      </w:r>
    </w:p>
    <w:p w:rsidR="00A91C43" w:rsidRDefault="00A91C43">
      <w:pPr>
        <w:pStyle w:val="BodyTextIndent"/>
      </w:pPr>
      <w:r>
        <w:tab/>
        <w:t>when the spheres are brought together the charges combine or neutralize each other.  The remaining charges distribute themselves evenly around both spheres.</w:t>
      </w:r>
    </w:p>
    <w:p w:rsidR="00A91C43" w:rsidRDefault="00A91C43">
      <w:pPr>
        <w:ind w:left="792" w:hanging="432"/>
      </w:pPr>
    </w:p>
    <w:p w:rsidR="00A91C43" w:rsidRDefault="00E36018">
      <w:pPr>
        <w:ind w:left="792" w:hanging="432"/>
      </w:pPr>
      <w:r>
        <w:rPr>
          <w:noProof/>
          <w:sz w:val="20"/>
          <w:lang w:val="en-CA" w:eastAsia="en-CA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33655</wp:posOffset>
                </wp:positionV>
                <wp:extent cx="685800" cy="457200"/>
                <wp:effectExtent l="0" t="5080" r="0" b="4445"/>
                <wp:wrapNone/>
                <wp:docPr id="6" name="Group 1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85800" cy="457200"/>
                          <a:chOff x="4320" y="8820"/>
                          <a:chExt cx="1080" cy="720"/>
                        </a:xfrm>
                      </wpg:grpSpPr>
                      <wps:wsp>
                        <wps:cNvPr id="7" name="Oval 1161"/>
                        <wps:cNvSpPr>
                          <a:spLocks noChangeArrowheads="1"/>
                        </wps:cNvSpPr>
                        <wps:spPr bwMode="auto">
                          <a:xfrm>
                            <a:off x="4500" y="8820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Oval 1162"/>
                        <wps:cNvSpPr>
                          <a:spLocks noChangeArrowheads="1"/>
                        </wps:cNvSpPr>
                        <wps:spPr bwMode="auto">
                          <a:xfrm>
                            <a:off x="4860" y="8820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163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9180"/>
                            <a:ext cx="10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1C43" w:rsidRDefault="00A91C43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-10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65" o:spid="_x0000_s1031" style="position:absolute;left:0;text-align:left;margin-left:126pt;margin-top:2.65pt;width:54pt;height:36pt;z-index:251660288" coordorigin="4320,8820" coordsize="1080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">
                <v:oval id="Oval 1161" o:spid="_x0000_s1032" style="position:absolute;left:4500;top:882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q5rsIA&#10;AADaAAAADwAAAGRycy9kb3ducmV2LnhtbESPQWvCQBSE70L/w/KE3nSjQVuiq0ilYA8eGtv7I/tM&#10;gtm3IfuM8d+7BaHHYWa+YdbbwTWqpy7Ung3Mpgko4sLbmksDP6fPyTuoIMgWG89k4E4BtpuX0Roz&#10;62/8TX0upYoQDhkaqETaTOtQVOQwTH1LHL2z7xxKlF2pbYe3CHeNnifJUjusOS5U2NJHRcUlvzoD&#10;+3KXL3udyiI97w+yuPwev9KZMa/jYbcCJTTIf/jZPlgDb/B3Jd4Av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qrmuwgAAANoAAAAPAAAAAAAAAAAAAAAAAJgCAABkcnMvZG93&#10;bnJldi54bWxQSwUGAAAAAAQABAD1AAAAhwMAAAAA&#10;"/>
                <v:oval id="Oval 1162" o:spid="_x0000_s1033" style="position:absolute;left:4860;top:882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Ut3L4A&#10;AADaAAAADwAAAGRycy9kb3ducmV2LnhtbERPTYvCMBC9C/sfwix401SLIl2jiCLoYQ9b3fvQjG2x&#10;mZRmrPXfm8PCHh/ve70dXKN66kLt2cBsmoAiLrytuTRwvRwnK1BBkC02nsnAiwJsNx+jNWbWP/mH&#10;+lxKFUM4ZGigEmkzrUNRkcMw9S1x5G6+cygRdqW2HT5juGv0PEmW2mHNsaHClvYVFff84Qwcyl2+&#10;7HUqi/R2OMni/vt9TmfGjD+H3RcooUH+xX/ukzUQt8Yr8Qboz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E1Ldy+AAAA2gAAAA8AAAAAAAAAAAAAAAAAmAIAAGRycy9kb3ducmV2&#10;LnhtbFBLBQYAAAAABAAEAPUAAACDAwAAAAA=&#10;"/>
                <v:shape id="Text Box 1163" o:spid="_x0000_s1034" type="#_x0000_t202" style="position:absolute;left:4320;top:9180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A91C43" w:rsidRDefault="00A91C43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10 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928EF">
        <w:tab/>
      </w:r>
    </w:p>
    <w:p w:rsidR="00A91C43" w:rsidRDefault="00A91C43">
      <w:pPr>
        <w:ind w:left="792" w:hanging="432"/>
      </w:pPr>
    </w:p>
    <w:p w:rsidR="00A91C43" w:rsidRDefault="00A91C43">
      <w:pPr>
        <w:ind w:left="792" w:hanging="432"/>
      </w:pPr>
    </w:p>
    <w:p w:rsidR="00A91C43" w:rsidRDefault="00A91C43">
      <w:pPr>
        <w:ind w:left="792" w:hanging="432"/>
      </w:pPr>
      <w:r>
        <w:tab/>
        <w:t>when the spheres are separated ½ the charge stays on each sphere.</w:t>
      </w:r>
    </w:p>
    <w:p w:rsidR="00A91C43" w:rsidRDefault="00A91C43">
      <w:pPr>
        <w:ind w:left="792" w:hanging="432"/>
      </w:pPr>
    </w:p>
    <w:p w:rsidR="00A91C43" w:rsidRDefault="00E36018">
      <w:pPr>
        <w:ind w:left="792" w:hanging="432"/>
      </w:pPr>
      <w:r>
        <w:rPr>
          <w:noProof/>
          <w:sz w:val="20"/>
          <w:lang w:val="en-CA" w:eastAsia="en-CA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71755</wp:posOffset>
                </wp:positionV>
                <wp:extent cx="1485900" cy="571500"/>
                <wp:effectExtent l="0" t="5080" r="0" b="4445"/>
                <wp:wrapNone/>
                <wp:docPr id="1" name="Group 1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5900" cy="571500"/>
                          <a:chOff x="3600" y="7200"/>
                          <a:chExt cx="2340" cy="900"/>
                        </a:xfrm>
                      </wpg:grpSpPr>
                      <wps:wsp>
                        <wps:cNvPr id="2" name="Oval 1167"/>
                        <wps:cNvSpPr>
                          <a:spLocks noChangeArrowheads="1"/>
                        </wps:cNvSpPr>
                        <wps:spPr bwMode="auto">
                          <a:xfrm>
                            <a:off x="3960" y="7200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Oval 1168"/>
                        <wps:cNvSpPr>
                          <a:spLocks noChangeArrowheads="1"/>
                        </wps:cNvSpPr>
                        <wps:spPr bwMode="auto">
                          <a:xfrm>
                            <a:off x="5220" y="7200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1169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7560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1C43" w:rsidRDefault="00A91C43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-5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1170"/>
                        <wps:cNvSpPr txBox="1">
                          <a:spLocks noChangeArrowheads="1"/>
                        </wps:cNvSpPr>
                        <wps:spPr bwMode="auto">
                          <a:xfrm>
                            <a:off x="4860" y="7560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1C43" w:rsidRDefault="00A91C43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-5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66" o:spid="_x0000_s1035" style="position:absolute;left:0;text-align:left;margin-left:99pt;margin-top:5.65pt;width:117pt;height:45pt;z-index:251661312" coordorigin="3600,7200" coordsize="2340,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">
                <v:oval id="Oval 1167" o:spid="_x0000_s1036" style="position:absolute;left:3960;top:720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0aNsIA&#10;AADaAAAADwAAAGRycy9kb3ducmV2LnhtbESPQWvCQBSE74L/YXmCN91oUErqKlIR7MGDsb0/ss8k&#10;mH0bsq8x/ffdguBxmJlvmM1ucI3qqQu1ZwOLeQKKuPC25tLA1/U4ewMVBNli45kM/FKA3XY82mBm&#10;/YMv1OdSqgjhkKGBSqTNtA5FRQ7D3LfE0bv5zqFE2ZXadviIcNfoZZKstcOa40KFLX1UVNzzH2fg&#10;UO7zda9TWaW3w0lW9+/zZ7owZjoZ9u+ghAZ5hZ/tkzWwhP8r8Qbo7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3Ro2wgAAANoAAAAPAAAAAAAAAAAAAAAAAJgCAABkcnMvZG93&#10;bnJldi54bWxQSwUGAAAAAAQABAD1AAAAhwMAAAAA&#10;"/>
                <v:oval id="Oval 1168" o:spid="_x0000_s1037" style="position:absolute;left:5220;top:720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G/rcIA&#10;AADaAAAADwAAAGRycy9kb3ducmV2LnhtbESPQWvCQBSE70L/w/IK3szGBkVSV5GKoIceGvX+yD6T&#10;YPZtyL7G9N93hUKPw8x8w6y3o2vVQH1oPBuYJyko4tLbhisDl/NhtgIVBNli65kM/FCA7eZlssbc&#10;+gd/0VBIpSKEQ44GapEu1zqUNTkMie+Io3fzvUOJsq+07fER4a7Vb2m61A4bjgs1dvRRU3kvvp2B&#10;fbUrloPOZJHd9kdZ3K+fp2xuzPR13L2DEhrlP/zXPloDGTyvxBu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kb+twgAAANoAAAAPAAAAAAAAAAAAAAAAAJgCAABkcnMvZG93&#10;bnJldi54bWxQSwUGAAAAAAQABAD1AAAAhwMAAAAA&#10;"/>
                <v:shape id="Text Box 1169" o:spid="_x0000_s1038" type="#_x0000_t202" style="position:absolute;left:3600;top:7560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<v:textbox>
                    <w:txbxContent>
                      <w:p w:rsidR="00A91C43" w:rsidRDefault="00A91C43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5 C</w:t>
                        </w:r>
                      </w:p>
                    </w:txbxContent>
                  </v:textbox>
                </v:shape>
                <v:shape id="Text Box 1170" o:spid="_x0000_s1039" type="#_x0000_t202" style="position:absolute;left:4860;top:7560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A91C43" w:rsidRDefault="00A91C43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5 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91C43" w:rsidRDefault="004928EF">
      <w:pPr>
        <w:ind w:left="360"/>
      </w:pPr>
      <w:r>
        <w:tab/>
      </w:r>
    </w:p>
    <w:p w:rsidR="00A91C43" w:rsidRDefault="00A91C43">
      <w:pPr>
        <w:ind w:left="360"/>
      </w:pPr>
    </w:p>
    <w:p w:rsidR="00A91C43" w:rsidRDefault="00A91C43">
      <w:pPr>
        <w:ind w:left="360"/>
      </w:pPr>
    </w:p>
    <w:p w:rsidR="00A91C43" w:rsidRDefault="009D44D7" w:rsidP="009D44D7">
      <w:r>
        <w:br w:type="page"/>
      </w:r>
      <w:r>
        <w:lastRenderedPageBreak/>
        <w:t>14</w:t>
      </w:r>
      <w:r w:rsidR="009C668C">
        <w:t>)</w:t>
      </w:r>
    </w:p>
    <w:p w:rsidR="009C668C" w:rsidRDefault="009C668C" w:rsidP="009D44D7">
      <w:pPr>
        <w:ind w:left="540"/>
      </w:pPr>
      <w:r>
        <w:t xml:space="preserve">When the spheres are touched together, 5.0 </w:t>
      </w:r>
      <w:proofErr w:type="spellStart"/>
      <w:r>
        <w:t>mC</w:t>
      </w:r>
      <w:proofErr w:type="spellEnd"/>
      <w:r>
        <w:t xml:space="preserve"> of charge will distribute itself evenly over both spheres.  The amount of charge that each sphere has will depend on the surface area. </w:t>
      </w:r>
    </w:p>
    <w:p w:rsidR="009C668C" w:rsidRDefault="009C668C" w:rsidP="009D44D7">
      <w:pPr>
        <w:ind w:left="540"/>
      </w:pPr>
    </w:p>
    <w:p w:rsidR="009D44D7" w:rsidRDefault="009D44D7" w:rsidP="009D44D7">
      <w:pPr>
        <w:ind w:left="540"/>
      </w:pPr>
      <w:r>
        <w:t>The area of sphere A is 4</w:t>
      </w:r>
      <w:r w:rsidRPr="009D44D7">
        <w:rPr>
          <w:rFonts w:ascii="Symbol" w:hAnsi="Symbol"/>
        </w:rPr>
        <w:t></w:t>
      </w:r>
      <w:r>
        <w:t>(1.0cm)</w:t>
      </w:r>
      <w:r>
        <w:rPr>
          <w:vertAlign w:val="superscript"/>
        </w:rPr>
        <w:t>2</w:t>
      </w:r>
      <w:r>
        <w:t xml:space="preserve"> =  4</w:t>
      </w:r>
      <w:r w:rsidRPr="009D44D7">
        <w:rPr>
          <w:rFonts w:ascii="Symbol" w:hAnsi="Symbol"/>
        </w:rPr>
        <w:t></w:t>
      </w:r>
      <w:r>
        <w:rPr>
          <w:rFonts w:ascii="Symbol" w:hAnsi="Symbol"/>
        </w:rPr>
        <w:t></w:t>
      </w:r>
      <w:r>
        <w:t>cm</w:t>
      </w:r>
      <w:r>
        <w:rPr>
          <w:vertAlign w:val="superscript"/>
        </w:rPr>
        <w:t>2</w:t>
      </w:r>
      <w:r>
        <w:t xml:space="preserve"> and the area of sphere B is 4</w:t>
      </w:r>
      <w:r w:rsidRPr="009D44D7">
        <w:rPr>
          <w:rFonts w:ascii="Symbol" w:hAnsi="Symbol"/>
        </w:rPr>
        <w:t></w:t>
      </w:r>
      <w:r>
        <w:t>(3.0cm)</w:t>
      </w:r>
      <w:r>
        <w:rPr>
          <w:vertAlign w:val="superscript"/>
        </w:rPr>
        <w:t>2</w:t>
      </w:r>
      <w:r>
        <w:t xml:space="preserve"> =  36</w:t>
      </w:r>
      <w:r w:rsidRPr="009D44D7">
        <w:rPr>
          <w:rFonts w:ascii="Symbol" w:hAnsi="Symbol"/>
        </w:rPr>
        <w:t></w:t>
      </w:r>
      <w:r>
        <w:rPr>
          <w:rFonts w:ascii="Symbol" w:hAnsi="Symbol"/>
        </w:rPr>
        <w:t></w:t>
      </w:r>
      <w:r>
        <w:t>cm</w:t>
      </w:r>
      <w:r>
        <w:rPr>
          <w:vertAlign w:val="superscript"/>
        </w:rPr>
        <w:t>2</w:t>
      </w:r>
      <w:r>
        <w:t>.</w:t>
      </w:r>
    </w:p>
    <w:p w:rsidR="009D44D7" w:rsidRDefault="009D44D7" w:rsidP="009D44D7">
      <w:pPr>
        <w:ind w:left="540"/>
      </w:pPr>
    </w:p>
    <w:p w:rsidR="009D44D7" w:rsidRDefault="009D44D7" w:rsidP="009D44D7">
      <w:pPr>
        <w:ind w:left="540"/>
      </w:pPr>
      <w:r>
        <w:t>Sphere B has 9 times the area of sphere A and will therefore hold 9 times the charge since the charge will be distributed evenly over the area of both spheres.</w:t>
      </w:r>
    </w:p>
    <w:p w:rsidR="009D44D7" w:rsidRDefault="009A0D72" w:rsidP="009A0D72">
      <w:r>
        <w:t>/5</w:t>
      </w:r>
    </w:p>
    <w:p w:rsidR="009D44D7" w:rsidRDefault="009D44D7" w:rsidP="009D44D7">
      <w:pPr>
        <w:ind w:left="540"/>
      </w:pPr>
      <w:r>
        <w:t>The total area for both spheres is 4</w:t>
      </w:r>
      <w:r w:rsidRPr="009D44D7">
        <w:rPr>
          <w:rFonts w:ascii="Symbol" w:hAnsi="Symbol"/>
        </w:rPr>
        <w:t></w:t>
      </w:r>
      <w:r>
        <w:rPr>
          <w:rFonts w:ascii="Symbol" w:hAnsi="Symbol"/>
        </w:rPr>
        <w:t></w:t>
      </w:r>
      <w:r>
        <w:t>cm</w:t>
      </w:r>
      <w:r>
        <w:rPr>
          <w:vertAlign w:val="superscript"/>
        </w:rPr>
        <w:t>2</w:t>
      </w:r>
      <w:r>
        <w:t xml:space="preserve"> + 36</w:t>
      </w:r>
      <w:r w:rsidRPr="009D44D7">
        <w:rPr>
          <w:rFonts w:ascii="Symbol" w:hAnsi="Symbol"/>
        </w:rPr>
        <w:t></w:t>
      </w:r>
      <w:r>
        <w:rPr>
          <w:rFonts w:ascii="Symbol" w:hAnsi="Symbol"/>
        </w:rPr>
        <w:t></w:t>
      </w:r>
      <w:r>
        <w:t>cm</w:t>
      </w:r>
      <w:r>
        <w:rPr>
          <w:vertAlign w:val="superscript"/>
        </w:rPr>
        <w:t>2</w:t>
      </w:r>
      <w:r>
        <w:t xml:space="preserve"> = 40</w:t>
      </w:r>
      <w:r w:rsidRPr="009D44D7">
        <w:rPr>
          <w:rFonts w:ascii="Symbol" w:hAnsi="Symbol"/>
        </w:rPr>
        <w:t></w:t>
      </w:r>
      <w:r>
        <w:rPr>
          <w:rFonts w:ascii="Symbol" w:hAnsi="Symbol"/>
        </w:rPr>
        <w:t></w:t>
      </w:r>
      <w:r>
        <w:t>cm</w:t>
      </w:r>
      <w:r>
        <w:rPr>
          <w:vertAlign w:val="superscript"/>
        </w:rPr>
        <w:t>2</w:t>
      </w:r>
      <w:r>
        <w:t>.</w:t>
      </w:r>
      <w:r w:rsidR="009A0D72">
        <w:t xml:space="preserve">  Both spheres will have a proportionate amount of charge.</w:t>
      </w:r>
    </w:p>
    <w:p w:rsidR="009D44D7" w:rsidRDefault="009D44D7" w:rsidP="009D44D7">
      <w:pPr>
        <w:ind w:left="540"/>
      </w:pPr>
      <w:r>
        <w:t xml:space="preserve">For sphere A </w:t>
      </w:r>
      <w:r w:rsidR="009A0D72">
        <w:tab/>
      </w:r>
      <w:r w:rsidR="00F34DF5" w:rsidRPr="00F34DF5">
        <w:rPr>
          <w:position w:val="-48"/>
        </w:rPr>
        <w:object w:dxaOrig="1939" w:dyaOrig="1080">
          <v:shape id="_x0000_i1030" type="#_x0000_t75" style="width:96.6pt;height:54pt" o:ole="">
            <v:imagedata r:id="rId15" o:title=""/>
          </v:shape>
          <o:OLEObject Type="Embed" ProgID="Equation.DSMT4" ShapeID="_x0000_i1030" DrawAspect="Content" ObjectID="_1525692510" r:id="rId16"/>
        </w:object>
      </w:r>
    </w:p>
    <w:p w:rsidR="009A0D72" w:rsidRDefault="009A0D72" w:rsidP="009D44D7">
      <w:pPr>
        <w:ind w:left="540"/>
      </w:pPr>
    </w:p>
    <w:p w:rsidR="009A0D72" w:rsidRDefault="009A0D72" w:rsidP="009A0D72">
      <w:pPr>
        <w:ind w:left="540"/>
      </w:pPr>
      <w:r>
        <w:t xml:space="preserve">For sphere B </w:t>
      </w:r>
      <w:r>
        <w:tab/>
      </w:r>
      <w:r w:rsidR="00F34DF5" w:rsidRPr="00F34DF5">
        <w:rPr>
          <w:position w:val="-48"/>
        </w:rPr>
        <w:object w:dxaOrig="1939" w:dyaOrig="1080">
          <v:shape id="_x0000_i1031" type="#_x0000_t75" style="width:96.6pt;height:54pt" o:ole="">
            <v:imagedata r:id="rId17" o:title=""/>
          </v:shape>
          <o:OLEObject Type="Embed" ProgID="Equation.DSMT4" ShapeID="_x0000_i1031" DrawAspect="Content" ObjectID="_1525692511" r:id="rId18"/>
        </w:object>
      </w:r>
    </w:p>
    <w:p w:rsidR="009D44D7" w:rsidRDefault="009D44D7" w:rsidP="009C668C"/>
    <w:sectPr w:rsidR="009D44D7" w:rsidSect="009B49BF">
      <w:headerReference w:type="even" r:id="rId19"/>
      <w:headerReference w:type="default" r:id="rId20"/>
      <w:footerReference w:type="even" r:id="rId21"/>
      <w:footerReference w:type="default" r:id="rId22"/>
      <w:pgSz w:w="12240" w:h="15840"/>
      <w:pgMar w:top="720" w:right="1800" w:bottom="720" w:left="180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A49DF" w:rsidRDefault="005A49DF">
      <w:r>
        <w:separator/>
      </w:r>
    </w:p>
  </w:endnote>
  <w:endnote w:type="continuationSeparator" w:id="0">
    <w:p w:rsidR="005A49DF" w:rsidRDefault="005A49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1C43" w:rsidRDefault="00A91C4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1C43" w:rsidRDefault="00A91C43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1C43" w:rsidRDefault="009B49BF">
    <w:pPr>
      <w:pStyle w:val="Footer"/>
      <w:ind w:right="360"/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3375CD6B" wp14:editId="49565664">
          <wp:extent cx="838200" cy="297180"/>
          <wp:effectExtent l="0" t="0" r="0" b="7620"/>
          <wp:docPr id="104" name="Picture 104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84758D">
      <w:tab/>
    </w:r>
    <w:r w:rsidR="0084758D" w:rsidRPr="00991DBF">
      <w:rPr>
        <w:sz w:val="20"/>
        <w:szCs w:val="20"/>
      </w:rPr>
      <w:t>1</w:t>
    </w:r>
    <w:r w:rsidR="0084758D">
      <w:rPr>
        <w:sz w:val="20"/>
        <w:szCs w:val="20"/>
      </w:rPr>
      <w:t>3</w:t>
    </w:r>
    <w:r w:rsidR="0084758D" w:rsidRPr="00991DBF">
      <w:rPr>
        <w:sz w:val="20"/>
        <w:szCs w:val="20"/>
      </w:rPr>
      <w:t xml:space="preserve"> – </w:t>
    </w:r>
    <w:r w:rsidR="0084758D" w:rsidRPr="00991DBF">
      <w:rPr>
        <w:rStyle w:val="PageNumber"/>
        <w:sz w:val="20"/>
        <w:szCs w:val="20"/>
      </w:rPr>
      <w:fldChar w:fldCharType="begin"/>
    </w:r>
    <w:r w:rsidR="0084758D" w:rsidRPr="00991DBF">
      <w:rPr>
        <w:rStyle w:val="PageNumber"/>
        <w:sz w:val="20"/>
        <w:szCs w:val="20"/>
      </w:rPr>
      <w:instrText xml:space="preserve"> PAGE </w:instrText>
    </w:r>
    <w:r w:rsidR="0084758D" w:rsidRPr="00991DBF"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1</w:t>
    </w:r>
    <w:r w:rsidR="0084758D" w:rsidRPr="00991DBF">
      <w:rPr>
        <w:rStyle w:val="PageNumber"/>
        <w:sz w:val="20"/>
        <w:szCs w:val="20"/>
      </w:rPr>
      <w:fldChar w:fldCharType="end"/>
    </w:r>
    <w:r w:rsidR="0084758D">
      <w:rPr>
        <w:rStyle w:val="PageNumber"/>
        <w:sz w:val="20"/>
        <w:szCs w:val="20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A49DF" w:rsidRDefault="005A49DF">
      <w:r>
        <w:separator/>
      </w:r>
    </w:p>
  </w:footnote>
  <w:footnote w:type="continuationSeparator" w:id="0">
    <w:p w:rsidR="005A49DF" w:rsidRDefault="005A49D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1C43" w:rsidRDefault="00A91C43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1C43" w:rsidRDefault="00A91C43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1C43" w:rsidRDefault="00A91C43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15F5323"/>
    <w:multiLevelType w:val="hybridMultilevel"/>
    <w:tmpl w:val="29085E2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E8B6A36"/>
    <w:multiLevelType w:val="hybridMultilevel"/>
    <w:tmpl w:val="2F8463C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758D"/>
    <w:rsid w:val="001B3652"/>
    <w:rsid w:val="004928EF"/>
    <w:rsid w:val="005A49DF"/>
    <w:rsid w:val="006773FA"/>
    <w:rsid w:val="006E7B6F"/>
    <w:rsid w:val="007D7323"/>
    <w:rsid w:val="0084758D"/>
    <w:rsid w:val="0090758E"/>
    <w:rsid w:val="009A0D72"/>
    <w:rsid w:val="009B49BF"/>
    <w:rsid w:val="009C668C"/>
    <w:rsid w:val="009D44D7"/>
    <w:rsid w:val="00A91C43"/>
    <w:rsid w:val="00E078D3"/>
    <w:rsid w:val="00E36018"/>
    <w:rsid w:val="00EE6B76"/>
    <w:rsid w:val="00F34D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pPr>
      <w:ind w:left="792" w:hanging="432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360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6018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pPr>
      <w:ind w:left="792" w:hanging="432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360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6018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microsoft.com/office/2007/relationships/stylesWithEffects" Target="stylesWithEffect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71</Words>
  <Characters>439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>Calgary Board of Education</Company>
  <LinksUpToDate>false</LinksUpToDate>
  <CharactersWithSpaces>51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creator>Ron Licht</dc:creator>
  <cp:lastModifiedBy>Ron H Licht</cp:lastModifiedBy>
  <cp:revision>6</cp:revision>
  <cp:lastPrinted>2016-05-25T20:42:00Z</cp:lastPrinted>
  <dcterms:created xsi:type="dcterms:W3CDTF">2011-01-31T20:29:00Z</dcterms:created>
  <dcterms:modified xsi:type="dcterms:W3CDTF">2016-05-25T2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</Properties>
</file>